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pPr w:leftFromText="180" w:rightFromText="180" w:horzAnchor="margin" w:tblpXSpec="center" w:tblpY="-528"/>
        <w:tblW w:w="89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27"/>
        <w:gridCol w:w="2088"/>
        <w:gridCol w:w="3391"/>
      </w:tblGrid>
      <w:tr w:rsidR="00762F7B" w:rsidRPr="00557790" w14:paraId="33D95A00" w14:textId="77777777" w:rsidTr="00A26AAC">
        <w:trPr>
          <w:trHeight w:val="809"/>
        </w:trPr>
        <w:tc>
          <w:tcPr>
            <w:tcW w:w="5000" w:type="pct"/>
            <w:gridSpan w:val="3"/>
            <w:vAlign w:val="center"/>
          </w:tcPr>
          <w:p w14:paraId="588CFD2C" w14:textId="77777777" w:rsidR="00762F7B" w:rsidRPr="00557790" w:rsidRDefault="00762F7B" w:rsidP="00A26AAC">
            <w:pPr>
              <w:pStyle w:val="a4"/>
              <w:jc w:val="center"/>
              <w:rPr>
                <w:sz w:val="32"/>
                <w:szCs w:val="32"/>
              </w:rPr>
            </w:pPr>
            <w:r w:rsidRPr="00557790">
              <w:rPr>
                <w:sz w:val="32"/>
                <w:szCs w:val="32"/>
              </w:rPr>
              <w:t xml:space="preserve">Министерство науки и высшего образования </w:t>
            </w:r>
            <w:r w:rsidRPr="00557790">
              <w:rPr>
                <w:sz w:val="32"/>
                <w:szCs w:val="32"/>
              </w:rPr>
              <w:br/>
              <w:t>Российской Федерации</w:t>
            </w:r>
          </w:p>
        </w:tc>
      </w:tr>
      <w:tr w:rsidR="00762F7B" w:rsidRPr="00C97AA2" w14:paraId="28F116BF" w14:textId="77777777" w:rsidTr="00A26AAC">
        <w:trPr>
          <w:trHeight w:val="405"/>
        </w:trPr>
        <w:tc>
          <w:tcPr>
            <w:tcW w:w="5000" w:type="pct"/>
            <w:gridSpan w:val="3"/>
            <w:vAlign w:val="bottom"/>
          </w:tcPr>
          <w:p w14:paraId="345E83BF" w14:textId="77777777" w:rsidR="00762F7B" w:rsidRPr="00C97AA2" w:rsidRDefault="00762F7B" w:rsidP="00A26AAC">
            <w:pPr>
              <w:pStyle w:val="2"/>
              <w:jc w:val="center"/>
              <w:outlineLvl w:val="1"/>
              <w:rPr>
                <w:rFonts w:cstheme="majorHAnsi"/>
                <w:szCs w:val="28"/>
              </w:rPr>
            </w:pPr>
            <w:bookmarkStart w:id="0" w:name="_Toc20772175"/>
            <w:bookmarkStart w:id="1" w:name="_Toc20772251"/>
            <w:bookmarkStart w:id="2" w:name="_Toc20772814"/>
            <w:bookmarkStart w:id="3" w:name="_Toc20772938"/>
            <w:bookmarkStart w:id="4" w:name="_Toc20773186"/>
            <w:bookmarkStart w:id="5" w:name="_Toc20773318"/>
            <w:bookmarkStart w:id="6" w:name="_Toc24381939"/>
            <w:r w:rsidRPr="00C97AA2">
              <w:rPr>
                <w:rFonts w:cstheme="majorHAnsi"/>
                <w:color w:val="000000" w:themeColor="text1"/>
                <w:szCs w:val="28"/>
              </w:rPr>
              <w:t xml:space="preserve">Федеральное государственное бюджетное </w:t>
            </w:r>
            <w:r w:rsidRPr="00C97AA2">
              <w:rPr>
                <w:rFonts w:cstheme="majorHAnsi"/>
                <w:color w:val="000000" w:themeColor="text1"/>
                <w:szCs w:val="28"/>
              </w:rPr>
              <w:br/>
              <w:t>образовательное учреждение высшего образования</w:t>
            </w:r>
            <w:bookmarkEnd w:id="0"/>
            <w:bookmarkEnd w:id="1"/>
            <w:bookmarkEnd w:id="2"/>
            <w:bookmarkEnd w:id="3"/>
            <w:bookmarkEnd w:id="4"/>
            <w:bookmarkEnd w:id="5"/>
            <w:bookmarkEnd w:id="6"/>
          </w:p>
        </w:tc>
      </w:tr>
      <w:tr w:rsidR="00762F7B" w:rsidRPr="00557790" w14:paraId="2B4918E7" w14:textId="77777777" w:rsidTr="00A26AAC">
        <w:trPr>
          <w:trHeight w:val="485"/>
        </w:trPr>
        <w:tc>
          <w:tcPr>
            <w:tcW w:w="5000" w:type="pct"/>
            <w:gridSpan w:val="3"/>
            <w:vAlign w:val="center"/>
          </w:tcPr>
          <w:p w14:paraId="4402677E" w14:textId="77777777" w:rsidR="00762F7B" w:rsidRPr="00557790" w:rsidRDefault="00762F7B" w:rsidP="00A26AAC">
            <w:pPr>
              <w:pStyle w:val="11"/>
              <w:spacing w:line="259" w:lineRule="auto"/>
              <w:rPr>
                <w:rFonts w:ascii="Times New Roman" w:hAnsi="Times New Roman"/>
                <w:sz w:val="28"/>
              </w:rPr>
            </w:pPr>
            <w:r w:rsidRPr="00557790">
              <w:rPr>
                <w:rFonts w:ascii="Times New Roman" w:hAnsi="Times New Roman"/>
                <w:sz w:val="28"/>
              </w:rPr>
              <w:t>«Новосибирский государственный технический университет»</w:t>
            </w:r>
          </w:p>
        </w:tc>
      </w:tr>
      <w:tr w:rsidR="00762F7B" w:rsidRPr="00C97AA2" w14:paraId="289F4F90" w14:textId="77777777" w:rsidTr="00A26AAC">
        <w:trPr>
          <w:trHeight w:val="4171"/>
        </w:trPr>
        <w:tc>
          <w:tcPr>
            <w:tcW w:w="5000" w:type="pct"/>
            <w:gridSpan w:val="3"/>
            <w:vAlign w:val="center"/>
          </w:tcPr>
          <w:p w14:paraId="2E4D1E60" w14:textId="77777777" w:rsidR="00762F7B" w:rsidRPr="00C97AA2" w:rsidRDefault="00762F7B" w:rsidP="00A26AAC">
            <w:pPr>
              <w:jc w:val="center"/>
              <w:rPr>
                <w:rFonts w:asciiTheme="majorHAnsi" w:hAnsiTheme="majorHAnsi" w:cstheme="majorHAnsi"/>
              </w:rPr>
            </w:pPr>
            <w:r w:rsidRPr="00C97AA2">
              <w:rPr>
                <w:rFonts w:asciiTheme="majorHAnsi" w:hAnsiTheme="majorHAnsi" w:cstheme="majorHAnsi"/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2BE2F21E" wp14:editId="3C6F29DD">
                  <wp:simplePos x="2636520" y="2392680"/>
                  <wp:positionH relativeFrom="margin">
                    <wp:align>center</wp:align>
                  </wp:positionH>
                  <wp:positionV relativeFrom="margin">
                    <wp:align>center</wp:align>
                  </wp:positionV>
                  <wp:extent cx="2025650" cy="1684020"/>
                  <wp:effectExtent l="0" t="0" r="0" b="0"/>
                  <wp:wrapSquare wrapText="bothSides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nstu4.emf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5650" cy="1684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5F931527" w14:textId="77777777" w:rsidR="00762F7B" w:rsidRPr="00C97AA2" w:rsidRDefault="00762F7B" w:rsidP="00A26AAC">
            <w:pPr>
              <w:jc w:val="center"/>
              <w:rPr>
                <w:rFonts w:asciiTheme="majorHAnsi" w:hAnsiTheme="majorHAnsi" w:cstheme="majorHAnsi"/>
              </w:rPr>
            </w:pPr>
            <w:r w:rsidRPr="00C97AA2">
              <w:rPr>
                <w:rFonts w:asciiTheme="majorHAnsi" w:hAnsiTheme="majorHAnsi" w:cstheme="majorHAnsi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0FA5C945" wp14:editId="66272891">
                  <wp:simplePos x="1889760" y="3482340"/>
                  <wp:positionH relativeFrom="margin">
                    <wp:posOffset>964565</wp:posOffset>
                  </wp:positionH>
                  <wp:positionV relativeFrom="margin">
                    <wp:posOffset>1195070</wp:posOffset>
                  </wp:positionV>
                  <wp:extent cx="3547745" cy="1276350"/>
                  <wp:effectExtent l="0" t="0" r="0" b="0"/>
                  <wp:wrapSquare wrapText="bothSides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лого1.emf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7745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62F7B" w:rsidRPr="00557790" w14:paraId="030C2C7A" w14:textId="77777777" w:rsidTr="00A26AAC">
        <w:trPr>
          <w:trHeight w:hRule="exact" w:val="322"/>
        </w:trPr>
        <w:tc>
          <w:tcPr>
            <w:tcW w:w="5000" w:type="pct"/>
            <w:gridSpan w:val="3"/>
            <w:vAlign w:val="center"/>
          </w:tcPr>
          <w:p w14:paraId="02BC0B5A" w14:textId="77777777" w:rsidR="00762F7B" w:rsidRPr="00557790" w:rsidRDefault="00762F7B" w:rsidP="00A26AAC">
            <w:pPr>
              <w:pStyle w:val="3"/>
              <w:jc w:val="center"/>
              <w:outlineLvl w:val="2"/>
              <w:rPr>
                <w:rFonts w:cs="Times New Roman"/>
                <w:color w:val="auto"/>
                <w:lang w:val="en-US"/>
              </w:rPr>
            </w:pPr>
            <w:r w:rsidRPr="00557790">
              <w:rPr>
                <w:rFonts w:cs="Times New Roman"/>
                <w:color w:val="auto"/>
              </w:rPr>
              <w:t xml:space="preserve">Теоретической и прикладной </w:t>
            </w:r>
            <w:r>
              <w:rPr>
                <w:rFonts w:cs="Times New Roman"/>
                <w:color w:val="auto"/>
              </w:rPr>
              <w:t>информатики</w:t>
            </w:r>
          </w:p>
        </w:tc>
      </w:tr>
      <w:tr w:rsidR="00762F7B" w:rsidRPr="00557790" w14:paraId="4526455B" w14:textId="77777777" w:rsidTr="00A26AAC">
        <w:trPr>
          <w:trHeight w:hRule="exact" w:val="269"/>
        </w:trPr>
        <w:tc>
          <w:tcPr>
            <w:tcW w:w="5000" w:type="pct"/>
            <w:gridSpan w:val="3"/>
            <w:vAlign w:val="center"/>
          </w:tcPr>
          <w:p w14:paraId="05130151" w14:textId="77777777" w:rsidR="00762F7B" w:rsidRPr="00557790" w:rsidRDefault="00762F7B" w:rsidP="00A26AAC">
            <w:pPr>
              <w:jc w:val="center"/>
              <w:rPr>
                <w:rFonts w:cs="Times New Roman"/>
              </w:rPr>
            </w:pPr>
          </w:p>
        </w:tc>
      </w:tr>
      <w:tr w:rsidR="00762F7B" w:rsidRPr="00F61FAF" w14:paraId="68AFD21E" w14:textId="77777777" w:rsidTr="00A26AAC">
        <w:trPr>
          <w:trHeight w:hRule="exact" w:val="431"/>
        </w:trPr>
        <w:tc>
          <w:tcPr>
            <w:tcW w:w="5000" w:type="pct"/>
            <w:gridSpan w:val="3"/>
            <w:vAlign w:val="center"/>
          </w:tcPr>
          <w:p w14:paraId="683F8A76" w14:textId="0B0E0D1A" w:rsidR="00762F7B" w:rsidRPr="00F61FAF" w:rsidRDefault="00A26AAC" w:rsidP="00A26AAC">
            <w:pPr>
              <w:pStyle w:val="3"/>
              <w:jc w:val="center"/>
              <w:outlineLvl w:val="2"/>
              <w:rPr>
                <w:rFonts w:cs="Times New Roman"/>
                <w:b w:val="0"/>
                <w:lang w:val="en-US"/>
              </w:rPr>
            </w:pPr>
            <w:r w:rsidRPr="0064456E">
              <w:rPr>
                <w:rFonts w:cs="Times New Roman"/>
                <w:color w:val="000000" w:themeColor="text1"/>
              </w:rPr>
              <w:t>Расчётно-графическое задание</w:t>
            </w:r>
          </w:p>
        </w:tc>
      </w:tr>
      <w:tr w:rsidR="00762F7B" w:rsidRPr="00557790" w14:paraId="3381C87A" w14:textId="77777777" w:rsidTr="00A26AAC">
        <w:trPr>
          <w:trHeight w:hRule="exact" w:val="881"/>
        </w:trPr>
        <w:tc>
          <w:tcPr>
            <w:tcW w:w="5000" w:type="pct"/>
            <w:gridSpan w:val="3"/>
            <w:vAlign w:val="center"/>
          </w:tcPr>
          <w:p w14:paraId="3C1CAF67" w14:textId="77777777" w:rsidR="00762F7B" w:rsidRPr="00557790" w:rsidRDefault="00762F7B" w:rsidP="00A26AAC">
            <w:pPr>
              <w:pStyle w:val="3"/>
              <w:jc w:val="center"/>
              <w:outlineLvl w:val="2"/>
              <w:rPr>
                <w:rFonts w:cs="Times New Roman"/>
                <w:b w:val="0"/>
                <w:color w:val="auto"/>
              </w:rPr>
            </w:pPr>
            <w:bookmarkStart w:id="7" w:name="_Toc20772178"/>
            <w:bookmarkStart w:id="8" w:name="_Toc20772254"/>
            <w:bookmarkStart w:id="9" w:name="_Toc20772817"/>
            <w:bookmarkStart w:id="10" w:name="_Toc20772941"/>
            <w:bookmarkStart w:id="11" w:name="_Toc20773189"/>
            <w:bookmarkStart w:id="12" w:name="_Toc20773321"/>
            <w:bookmarkStart w:id="13" w:name="_Toc24381942"/>
            <w:r w:rsidRPr="00557790">
              <w:rPr>
                <w:rFonts w:cs="Times New Roman"/>
                <w:b w:val="0"/>
                <w:color w:val="auto"/>
              </w:rPr>
              <w:t>по дисциплине «</w:t>
            </w:r>
            <w:sdt>
              <w:sdtPr>
                <w:rPr>
                  <w:rFonts w:cs="Times New Roman"/>
                  <w:b w:val="0"/>
                  <w:color w:val="auto"/>
                </w:rPr>
                <w:id w:val="-332765365"/>
                <w:placeholder>
                  <w:docPart w:val="D5FB9FAE169AFA469D04F4ECD5B8B569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EndPr/>
              <w:sdtContent>
                <w:r>
                  <w:rPr>
                    <w:rFonts w:cs="Times New Roman"/>
                    <w:b w:val="0"/>
                    <w:color w:val="auto"/>
                  </w:rPr>
                  <w:t>МЕТОДЫ ПРИНЯТИЯ ОПТИМАЛЬНЫХ РЕШЕНИЙ</w:t>
                </w:r>
              </w:sdtContent>
            </w:sdt>
            <w:r w:rsidRPr="00557790">
              <w:rPr>
                <w:rFonts w:cs="Times New Roman"/>
                <w:b w:val="0"/>
                <w:color w:val="auto"/>
              </w:rPr>
              <w:t>»</w:t>
            </w:r>
            <w:bookmarkEnd w:id="7"/>
            <w:bookmarkEnd w:id="8"/>
            <w:bookmarkEnd w:id="9"/>
            <w:bookmarkEnd w:id="10"/>
            <w:bookmarkEnd w:id="11"/>
            <w:bookmarkEnd w:id="12"/>
            <w:bookmarkEnd w:id="13"/>
          </w:p>
        </w:tc>
      </w:tr>
      <w:tr w:rsidR="00762F7B" w:rsidRPr="00557790" w14:paraId="0D080390" w14:textId="77777777" w:rsidTr="00A26AAC">
        <w:trPr>
          <w:trHeight w:hRule="exact" w:val="67"/>
        </w:trPr>
        <w:tc>
          <w:tcPr>
            <w:tcW w:w="5000" w:type="pct"/>
            <w:gridSpan w:val="3"/>
            <w:vAlign w:val="center"/>
          </w:tcPr>
          <w:p w14:paraId="14F4C3CB" w14:textId="77777777" w:rsidR="00762F7B" w:rsidRPr="00557790" w:rsidRDefault="00762F7B" w:rsidP="00A26AAC">
            <w:pPr>
              <w:pStyle w:val="3"/>
              <w:outlineLvl w:val="2"/>
              <w:rPr>
                <w:rFonts w:cs="Times New Roman"/>
              </w:rPr>
            </w:pPr>
          </w:p>
        </w:tc>
      </w:tr>
      <w:tr w:rsidR="00762F7B" w:rsidRPr="00F61FAF" w14:paraId="37BC56CF" w14:textId="77777777" w:rsidTr="00A26AAC">
        <w:trPr>
          <w:trHeight w:hRule="exact" w:val="1326"/>
        </w:trPr>
        <w:tc>
          <w:tcPr>
            <w:tcW w:w="5000" w:type="pct"/>
            <w:gridSpan w:val="3"/>
            <w:vAlign w:val="center"/>
          </w:tcPr>
          <w:p w14:paraId="7059952A" w14:textId="77777777" w:rsidR="00762F7B" w:rsidRPr="00C5125B" w:rsidRDefault="00762F7B" w:rsidP="00A26AAC">
            <w:pPr>
              <w:shd w:val="clear" w:color="auto" w:fill="FFFFFF"/>
              <w:jc w:val="center"/>
              <w:rPr>
                <w:b/>
              </w:rPr>
            </w:pPr>
          </w:p>
        </w:tc>
      </w:tr>
      <w:tr w:rsidR="00762F7B" w:rsidRPr="00557790" w14:paraId="5591D3E0" w14:textId="77777777" w:rsidTr="00A26AAC">
        <w:trPr>
          <w:trHeight w:hRule="exact" w:val="431"/>
        </w:trPr>
        <w:tc>
          <w:tcPr>
            <w:tcW w:w="1924" w:type="pct"/>
            <w:vMerge w:val="restart"/>
            <w:vAlign w:val="center"/>
          </w:tcPr>
          <w:p w14:paraId="4F5B0210" w14:textId="77777777" w:rsidR="00762F7B" w:rsidRPr="00557790" w:rsidRDefault="00762F7B" w:rsidP="00A26AAC">
            <w:pPr>
              <w:rPr>
                <w:rFonts w:cs="Times New Roman"/>
              </w:rPr>
            </w:pPr>
            <w:r w:rsidRPr="00557790">
              <w:rPr>
                <w:rFonts w:cs="Times New Roman"/>
                <w:noProof/>
                <w:lang w:eastAsia="ru-RU"/>
              </w:rPr>
              <w:drawing>
                <wp:inline distT="0" distB="0" distL="0" distR="0" wp14:anchorId="074C2DFA" wp14:editId="108C877F">
                  <wp:extent cx="1737360" cy="173736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фпми.emf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3" r="85352" b="90289"/>
                          <a:stretch/>
                        </pic:blipFill>
                        <pic:spPr bwMode="auto">
                          <a:xfrm>
                            <a:off x="0" y="0"/>
                            <a:ext cx="1747744" cy="17477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2" w:type="pct"/>
            <w:vAlign w:val="center"/>
          </w:tcPr>
          <w:p w14:paraId="716B08DC" w14:textId="77777777" w:rsidR="00762F7B" w:rsidRPr="00557790" w:rsidRDefault="00762F7B" w:rsidP="00A26AAC">
            <w:pPr>
              <w:rPr>
                <w:rFonts w:cs="Times New Roman"/>
              </w:rPr>
            </w:pPr>
            <w:r w:rsidRPr="00557790">
              <w:rPr>
                <w:rFonts w:cs="Times New Roman"/>
              </w:rPr>
              <w:t>Факультет:</w:t>
            </w:r>
          </w:p>
        </w:tc>
        <w:tc>
          <w:tcPr>
            <w:tcW w:w="1904" w:type="pct"/>
            <w:vAlign w:val="center"/>
          </w:tcPr>
          <w:p w14:paraId="323FD316" w14:textId="77777777" w:rsidR="00762F7B" w:rsidRPr="00557790" w:rsidRDefault="00762F7B" w:rsidP="00A26AAC">
            <w:pPr>
              <w:rPr>
                <w:rFonts w:cs="Times New Roman"/>
              </w:rPr>
            </w:pPr>
            <w:r w:rsidRPr="00557790">
              <w:rPr>
                <w:rFonts w:cs="Times New Roman"/>
              </w:rPr>
              <w:t>ПМИ</w:t>
            </w:r>
          </w:p>
        </w:tc>
      </w:tr>
      <w:tr w:rsidR="00762F7B" w:rsidRPr="00557790" w14:paraId="11F55048" w14:textId="77777777" w:rsidTr="00A26AAC">
        <w:trPr>
          <w:trHeight w:hRule="exact" w:val="431"/>
        </w:trPr>
        <w:tc>
          <w:tcPr>
            <w:tcW w:w="1924" w:type="pct"/>
            <w:vMerge/>
            <w:vAlign w:val="center"/>
          </w:tcPr>
          <w:p w14:paraId="567A0CE5" w14:textId="77777777" w:rsidR="00762F7B" w:rsidRPr="00557790" w:rsidRDefault="00762F7B" w:rsidP="00A26AAC">
            <w:pPr>
              <w:jc w:val="center"/>
              <w:rPr>
                <w:rFonts w:cs="Times New Roman"/>
              </w:rPr>
            </w:pPr>
          </w:p>
        </w:tc>
        <w:tc>
          <w:tcPr>
            <w:tcW w:w="1172" w:type="pct"/>
            <w:vAlign w:val="center"/>
          </w:tcPr>
          <w:p w14:paraId="234D82D6" w14:textId="77777777" w:rsidR="00762F7B" w:rsidRPr="00557790" w:rsidRDefault="00762F7B" w:rsidP="00A26AAC">
            <w:pPr>
              <w:rPr>
                <w:rFonts w:cs="Times New Roman"/>
              </w:rPr>
            </w:pPr>
            <w:r w:rsidRPr="00557790">
              <w:rPr>
                <w:rFonts w:cs="Times New Roman"/>
              </w:rPr>
              <w:t>Групп</w:t>
            </w:r>
            <w:sdt>
              <w:sdtPr>
                <w:rPr>
                  <w:rFonts w:cs="Times New Roman"/>
                </w:rPr>
                <w:id w:val="1113321834"/>
                <w:placeholder>
                  <w:docPart w:val="AE3D9EA2A19C464FB36A684B8D45C0C4"/>
                </w:placeholder>
                <w:dropDownList>
                  <w:listItem w:displayText="а" w:value="а"/>
                  <w:listItem w:displayText="ы" w:value="ы"/>
                </w:dropDownList>
              </w:sdtPr>
              <w:sdtEndPr/>
              <w:sdtContent>
                <w:r w:rsidRPr="00557790">
                  <w:rPr>
                    <w:rFonts w:cs="Times New Roman"/>
                  </w:rPr>
                  <w:t>а</w:t>
                </w:r>
              </w:sdtContent>
            </w:sdt>
            <w:r w:rsidRPr="00557790">
              <w:rPr>
                <w:rFonts w:cs="Times New Roman"/>
              </w:rPr>
              <w:t>:</w:t>
            </w:r>
          </w:p>
        </w:tc>
        <w:tc>
          <w:tcPr>
            <w:tcW w:w="1904" w:type="pct"/>
            <w:vAlign w:val="center"/>
          </w:tcPr>
          <w:p w14:paraId="6FA116D1" w14:textId="77777777" w:rsidR="00762F7B" w:rsidRPr="00557790" w:rsidRDefault="00B66105" w:rsidP="00A26AAC">
            <w:pPr>
              <w:rPr>
                <w:rFonts w:cs="Times New Roman"/>
              </w:rPr>
            </w:pPr>
            <w:sdt>
              <w:sdtPr>
                <w:rPr>
                  <w:rFonts w:cs="Times New Roman"/>
                </w:rPr>
                <w:alias w:val="группа"/>
                <w:tag w:val="группа"/>
                <w:id w:val="-1333448514"/>
                <w:placeholder>
                  <w:docPart w:val="4B8D1F6CBB9A9240AA0D966EBD6E561F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EndPr/>
              <w:sdtContent>
                <w:r w:rsidR="00762F7B" w:rsidRPr="00557790">
                  <w:rPr>
                    <w:rFonts w:cs="Times New Roman"/>
                  </w:rPr>
                  <w:t>ПМИ</w:t>
                </w:r>
              </w:sdtContent>
            </w:sdt>
            <w:r w:rsidR="00762F7B" w:rsidRPr="00557790">
              <w:rPr>
                <w:rFonts w:cs="Times New Roman"/>
              </w:rPr>
              <w:t>-</w:t>
            </w:r>
            <w:r w:rsidR="00762F7B">
              <w:rPr>
                <w:rFonts w:cs="Times New Roman"/>
              </w:rPr>
              <w:t>11</w:t>
            </w:r>
          </w:p>
        </w:tc>
      </w:tr>
      <w:tr w:rsidR="00762F7B" w:rsidRPr="00557790" w14:paraId="3A05FF95" w14:textId="77777777" w:rsidTr="00A26AAC">
        <w:trPr>
          <w:trHeight w:hRule="exact" w:val="431"/>
        </w:trPr>
        <w:tc>
          <w:tcPr>
            <w:tcW w:w="1924" w:type="pct"/>
            <w:vMerge/>
            <w:vAlign w:val="center"/>
          </w:tcPr>
          <w:p w14:paraId="0B15937B" w14:textId="77777777" w:rsidR="00762F7B" w:rsidRPr="00557790" w:rsidRDefault="00762F7B" w:rsidP="00A26AAC">
            <w:pPr>
              <w:jc w:val="center"/>
              <w:rPr>
                <w:rFonts w:cs="Times New Roman"/>
              </w:rPr>
            </w:pPr>
          </w:p>
        </w:tc>
        <w:tc>
          <w:tcPr>
            <w:tcW w:w="1172" w:type="pct"/>
            <w:vAlign w:val="center"/>
          </w:tcPr>
          <w:p w14:paraId="55C7876F" w14:textId="77777777" w:rsidR="00762F7B" w:rsidRPr="00557790" w:rsidRDefault="00762F7B" w:rsidP="00A26AAC">
            <w:pPr>
              <w:rPr>
                <w:rFonts w:cs="Times New Roman"/>
              </w:rPr>
            </w:pPr>
          </w:p>
        </w:tc>
        <w:tc>
          <w:tcPr>
            <w:tcW w:w="1904" w:type="pct"/>
            <w:vAlign w:val="center"/>
          </w:tcPr>
          <w:p w14:paraId="62A39E8A" w14:textId="77777777" w:rsidR="00762F7B" w:rsidRPr="00557790" w:rsidRDefault="00762F7B" w:rsidP="00A26AAC">
            <w:pPr>
              <w:rPr>
                <w:rFonts w:cs="Times New Roman"/>
              </w:rPr>
            </w:pPr>
          </w:p>
        </w:tc>
      </w:tr>
      <w:tr w:rsidR="00A26AAC" w:rsidRPr="00557790" w14:paraId="0B3079B3" w14:textId="77777777" w:rsidTr="00A26AAC">
        <w:trPr>
          <w:trHeight w:hRule="exact" w:val="431"/>
        </w:trPr>
        <w:tc>
          <w:tcPr>
            <w:tcW w:w="1924" w:type="pct"/>
            <w:vMerge/>
            <w:vAlign w:val="center"/>
          </w:tcPr>
          <w:p w14:paraId="132ABCBE" w14:textId="77777777" w:rsidR="00A26AAC" w:rsidRPr="00557790" w:rsidRDefault="00A26AAC" w:rsidP="00A26AAC">
            <w:pPr>
              <w:jc w:val="center"/>
              <w:rPr>
                <w:rFonts w:cs="Times New Roman"/>
              </w:rPr>
            </w:pPr>
          </w:p>
        </w:tc>
        <w:tc>
          <w:tcPr>
            <w:tcW w:w="1172" w:type="pct"/>
            <w:vAlign w:val="center"/>
          </w:tcPr>
          <w:p w14:paraId="69976EAE" w14:textId="77777777" w:rsidR="00A26AAC" w:rsidRPr="00557790" w:rsidRDefault="00A26AAC" w:rsidP="00A26AAC">
            <w:pPr>
              <w:rPr>
                <w:rFonts w:cs="Times New Roman"/>
              </w:rPr>
            </w:pPr>
            <w:r w:rsidRPr="00557790">
              <w:rPr>
                <w:rFonts w:cs="Times New Roman"/>
              </w:rPr>
              <w:t>Студент:</w:t>
            </w:r>
          </w:p>
        </w:tc>
        <w:tc>
          <w:tcPr>
            <w:tcW w:w="1904" w:type="pct"/>
            <w:vAlign w:val="center"/>
          </w:tcPr>
          <w:p w14:paraId="717E091C" w14:textId="7C4ED668" w:rsidR="00A26AAC" w:rsidRPr="00557790" w:rsidRDefault="00A26AAC" w:rsidP="00A26AAC">
            <w:pPr>
              <w:rPr>
                <w:rFonts w:cs="Times New Roman"/>
              </w:rPr>
            </w:pPr>
            <w:r>
              <w:rPr>
                <w:rFonts w:cs="Times New Roman"/>
              </w:rPr>
              <w:t>Старцев А.А.</w:t>
            </w:r>
          </w:p>
        </w:tc>
      </w:tr>
      <w:tr w:rsidR="00A26AAC" w:rsidRPr="00557790" w14:paraId="330018EB" w14:textId="77777777" w:rsidTr="00A26AAC">
        <w:trPr>
          <w:trHeight w:hRule="exact" w:val="431"/>
        </w:trPr>
        <w:tc>
          <w:tcPr>
            <w:tcW w:w="1924" w:type="pct"/>
            <w:vMerge/>
            <w:vAlign w:val="center"/>
          </w:tcPr>
          <w:p w14:paraId="5DB98BB0" w14:textId="77777777" w:rsidR="00A26AAC" w:rsidRPr="00557790" w:rsidRDefault="00A26AAC" w:rsidP="00A26AAC">
            <w:pPr>
              <w:jc w:val="center"/>
              <w:rPr>
                <w:rFonts w:cs="Times New Roman"/>
              </w:rPr>
            </w:pPr>
          </w:p>
        </w:tc>
        <w:tc>
          <w:tcPr>
            <w:tcW w:w="1172" w:type="pct"/>
            <w:vAlign w:val="center"/>
          </w:tcPr>
          <w:p w14:paraId="3230B99A" w14:textId="165D3CEB" w:rsidR="00A26AAC" w:rsidRPr="00E56B4B" w:rsidRDefault="00E56B4B" w:rsidP="00A26AAC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>Вариант</w:t>
            </w:r>
            <w:r>
              <w:rPr>
                <w:rFonts w:cs="Times New Roman"/>
                <w:lang w:val="en-US"/>
              </w:rPr>
              <w:t>:</w:t>
            </w:r>
          </w:p>
        </w:tc>
        <w:tc>
          <w:tcPr>
            <w:tcW w:w="1904" w:type="pct"/>
            <w:vAlign w:val="center"/>
          </w:tcPr>
          <w:p w14:paraId="124D1A8C" w14:textId="41446F55" w:rsidR="00A26AAC" w:rsidRPr="00557790" w:rsidRDefault="00E56B4B" w:rsidP="00A26AAC">
            <w:pPr>
              <w:rPr>
                <w:rFonts w:cs="Times New Roman"/>
              </w:rPr>
            </w:pPr>
            <w:r>
              <w:rPr>
                <w:rFonts w:cs="Times New Roman"/>
              </w:rPr>
              <w:t>24</w:t>
            </w:r>
          </w:p>
        </w:tc>
      </w:tr>
      <w:tr w:rsidR="00A26AAC" w:rsidRPr="00557790" w14:paraId="05FE0562" w14:textId="77777777" w:rsidTr="00A26AAC">
        <w:trPr>
          <w:trHeight w:hRule="exact" w:val="620"/>
        </w:trPr>
        <w:tc>
          <w:tcPr>
            <w:tcW w:w="1924" w:type="pct"/>
            <w:vMerge/>
            <w:vAlign w:val="center"/>
          </w:tcPr>
          <w:p w14:paraId="25C8C1B8" w14:textId="77777777" w:rsidR="00A26AAC" w:rsidRPr="00557790" w:rsidRDefault="00A26AAC" w:rsidP="00A26AAC">
            <w:pPr>
              <w:jc w:val="center"/>
              <w:rPr>
                <w:rFonts w:cs="Times New Roman"/>
              </w:rPr>
            </w:pPr>
          </w:p>
        </w:tc>
        <w:tc>
          <w:tcPr>
            <w:tcW w:w="1172" w:type="pct"/>
            <w:vAlign w:val="center"/>
          </w:tcPr>
          <w:p w14:paraId="21BC7B39" w14:textId="77777777" w:rsidR="00A26AAC" w:rsidRPr="00557790" w:rsidRDefault="00A26AAC" w:rsidP="00A26AAC">
            <w:pPr>
              <w:rPr>
                <w:rFonts w:cs="Times New Roman"/>
              </w:rPr>
            </w:pPr>
            <w:r w:rsidRPr="00557790">
              <w:rPr>
                <w:rFonts w:cs="Times New Roman"/>
              </w:rPr>
              <w:t>Преподаватель:</w:t>
            </w:r>
          </w:p>
        </w:tc>
        <w:tc>
          <w:tcPr>
            <w:tcW w:w="1904" w:type="pct"/>
            <w:vAlign w:val="center"/>
          </w:tcPr>
          <w:p w14:paraId="56D00934" w14:textId="77777777" w:rsidR="00A26AAC" w:rsidRPr="00557790" w:rsidRDefault="00A26AAC" w:rsidP="00A26AAC">
            <w:pPr>
              <w:rPr>
                <w:rFonts w:cs="Times New Roman"/>
              </w:rPr>
            </w:pPr>
            <w:r>
              <w:rPr>
                <w:rFonts w:cs="Times New Roman"/>
              </w:rPr>
              <w:t>Лемешко Борис Юрьевич</w:t>
            </w:r>
          </w:p>
        </w:tc>
      </w:tr>
      <w:tr w:rsidR="00A26AAC" w:rsidRPr="00557790" w14:paraId="7CDD7F38" w14:textId="77777777" w:rsidTr="00A26AAC">
        <w:trPr>
          <w:gridAfter w:val="1"/>
          <w:wAfter w:w="1904" w:type="pct"/>
          <w:trHeight w:hRule="exact" w:val="431"/>
        </w:trPr>
        <w:tc>
          <w:tcPr>
            <w:tcW w:w="1924" w:type="pct"/>
            <w:vMerge/>
            <w:vAlign w:val="center"/>
          </w:tcPr>
          <w:p w14:paraId="7D212CE1" w14:textId="77777777" w:rsidR="00A26AAC" w:rsidRPr="00557790" w:rsidRDefault="00A26AAC" w:rsidP="00A26AAC">
            <w:pPr>
              <w:jc w:val="center"/>
              <w:rPr>
                <w:rFonts w:cs="Times New Roman"/>
              </w:rPr>
            </w:pPr>
          </w:p>
        </w:tc>
        <w:tc>
          <w:tcPr>
            <w:tcW w:w="1172" w:type="pct"/>
            <w:vAlign w:val="center"/>
          </w:tcPr>
          <w:p w14:paraId="7CC3C159" w14:textId="77777777" w:rsidR="00A26AAC" w:rsidRPr="00557790" w:rsidRDefault="00A26AAC" w:rsidP="00A26AAC">
            <w:pPr>
              <w:rPr>
                <w:rFonts w:cs="Times New Roman"/>
              </w:rPr>
            </w:pPr>
          </w:p>
        </w:tc>
      </w:tr>
      <w:tr w:rsidR="00A26AAC" w:rsidRPr="00557790" w14:paraId="7122CF54" w14:textId="77777777" w:rsidTr="00A26AAC">
        <w:trPr>
          <w:gridAfter w:val="2"/>
          <w:wAfter w:w="3076" w:type="pct"/>
          <w:trHeight w:val="507"/>
        </w:trPr>
        <w:tc>
          <w:tcPr>
            <w:tcW w:w="1924" w:type="pct"/>
            <w:vMerge/>
            <w:vAlign w:val="center"/>
          </w:tcPr>
          <w:p w14:paraId="58668C57" w14:textId="77777777" w:rsidR="00A26AAC" w:rsidRPr="00557790" w:rsidRDefault="00A26AAC" w:rsidP="00A26AAC">
            <w:pPr>
              <w:jc w:val="center"/>
              <w:rPr>
                <w:rFonts w:cs="Times New Roman"/>
              </w:rPr>
            </w:pPr>
          </w:p>
        </w:tc>
      </w:tr>
      <w:tr w:rsidR="00A26AAC" w:rsidRPr="00557790" w14:paraId="33D1B85A" w14:textId="77777777" w:rsidTr="00A26AAC">
        <w:trPr>
          <w:gridAfter w:val="2"/>
          <w:wAfter w:w="3076" w:type="pct"/>
          <w:trHeight w:val="507"/>
        </w:trPr>
        <w:tc>
          <w:tcPr>
            <w:tcW w:w="1924" w:type="pct"/>
            <w:vMerge/>
            <w:vAlign w:val="center"/>
          </w:tcPr>
          <w:p w14:paraId="5F78AEAB" w14:textId="77777777" w:rsidR="00A26AAC" w:rsidRPr="00557790" w:rsidRDefault="00A26AAC" w:rsidP="00A26AAC">
            <w:pPr>
              <w:jc w:val="center"/>
              <w:rPr>
                <w:rFonts w:cs="Times New Roman"/>
              </w:rPr>
            </w:pPr>
          </w:p>
        </w:tc>
      </w:tr>
      <w:tr w:rsidR="00A26AAC" w:rsidRPr="00C97AA2" w14:paraId="29B8A6C7" w14:textId="77777777" w:rsidTr="00A26AAC">
        <w:trPr>
          <w:gridAfter w:val="2"/>
          <w:wAfter w:w="3076" w:type="pct"/>
          <w:trHeight w:hRule="exact" w:val="431"/>
        </w:trPr>
        <w:tc>
          <w:tcPr>
            <w:tcW w:w="1924" w:type="pct"/>
            <w:vMerge/>
            <w:vAlign w:val="center"/>
          </w:tcPr>
          <w:p w14:paraId="0F9A338F" w14:textId="77777777" w:rsidR="00A26AAC" w:rsidRPr="00C97AA2" w:rsidRDefault="00A26AAC" w:rsidP="00A26AAC">
            <w:pPr>
              <w:jc w:val="center"/>
              <w:rPr>
                <w:rFonts w:asciiTheme="majorHAnsi" w:hAnsiTheme="majorHAnsi" w:cstheme="majorHAnsi"/>
              </w:rPr>
            </w:pPr>
          </w:p>
        </w:tc>
      </w:tr>
    </w:tbl>
    <w:p w14:paraId="35861A8E" w14:textId="1D46EA3E" w:rsidR="00762F7B" w:rsidRPr="00A26AAC" w:rsidRDefault="00A26AAC" w:rsidP="00A26AAC">
      <w:pPr>
        <w:jc w:val="center"/>
        <w:rPr>
          <w:b/>
          <w:bCs/>
        </w:rPr>
      </w:pPr>
      <w:r w:rsidRPr="0064456E">
        <w:rPr>
          <w:rFonts w:cs="Times New Roman"/>
          <w:szCs w:val="28"/>
        </w:rPr>
        <w:t>Новосибирск</w:t>
      </w:r>
      <w:r>
        <w:rPr>
          <w:rFonts w:cs="Times New Roman"/>
          <w:szCs w:val="28"/>
        </w:rPr>
        <w:t xml:space="preserve"> </w:t>
      </w:r>
      <w:r w:rsidRPr="0064456E">
        <w:rPr>
          <w:rFonts w:cs="Times New Roman"/>
          <w:szCs w:val="28"/>
        </w:rPr>
        <w:t>2024</w:t>
      </w:r>
    </w:p>
    <w:p w14:paraId="77845BD9" w14:textId="771086C1" w:rsidR="00A26AAC" w:rsidRDefault="00A26AAC" w:rsidP="00762F7B">
      <w:pPr>
        <w:rPr>
          <w:b/>
          <w:bCs/>
        </w:rPr>
      </w:pPr>
      <w:r w:rsidRPr="0064456E">
        <w:rPr>
          <w:rFonts w:cs="Times New Roman"/>
          <w:noProof/>
          <w:lang w:eastAsia="ru-RU"/>
        </w:rPr>
        <w:lastRenderedPageBreak/>
        <w:drawing>
          <wp:inline distT="0" distB="0" distL="0" distR="0" wp14:anchorId="500E8350" wp14:editId="57D06ECD">
            <wp:extent cx="4724400" cy="162226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29497" cy="162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48EA4" w14:textId="77777777" w:rsidR="00A26AAC" w:rsidRDefault="00A26AAC" w:rsidP="00762F7B">
      <w:pPr>
        <w:rPr>
          <w:b/>
          <w:bCs/>
        </w:rPr>
      </w:pPr>
    </w:p>
    <w:p w14:paraId="0D120410" w14:textId="4DE4B841" w:rsidR="00762F7B" w:rsidRPr="00A26AAC" w:rsidRDefault="00762F7B" w:rsidP="00762F7B">
      <w:pPr>
        <w:rPr>
          <w:b/>
          <w:bCs/>
        </w:rPr>
      </w:pPr>
      <w:r w:rsidRPr="00762F7B">
        <w:rPr>
          <w:b/>
          <w:bCs/>
        </w:rPr>
        <w:t>Задание 1</w:t>
      </w:r>
      <w:r w:rsidR="00A26AAC">
        <w:rPr>
          <w:b/>
          <w:bCs/>
        </w:rPr>
        <w:t>.1</w:t>
      </w:r>
    </w:p>
    <w:p w14:paraId="455447BB" w14:textId="22E4BD71" w:rsidR="00762F7B" w:rsidRPr="00762F7B" w:rsidRDefault="00A26AAC" w:rsidP="00762F7B">
      <w:pPr>
        <w:rPr>
          <w:rFonts w:cs="Times New Roman"/>
          <w:bCs/>
          <w:sz w:val="24"/>
          <w:szCs w:val="24"/>
        </w:rPr>
      </w:pPr>
      <w:r w:rsidRPr="00A26AAC">
        <w:rPr>
          <w:rFonts w:cs="Times New Roman"/>
          <w:bCs/>
          <w:sz w:val="24"/>
          <w:szCs w:val="24"/>
        </w:rPr>
        <w:t xml:space="preserve">Используя заданные вариантом непараметрические критерии согласия, набор данных классического эксперимента проверить простые гипотезы о принадлежности выборок потенциально подходящим законам распределения (в соответствии с вариантом задания). Для применяемых критериев в сформированной таблице зафиксировать значения статистик критериев и достигнутые уровни значимости </w:t>
      </w:r>
      <w:r w:rsidRPr="00A26AAC">
        <w:rPr>
          <w:rFonts w:cs="Times New Roman"/>
          <w:bCs/>
          <w:sz w:val="24"/>
          <w:szCs w:val="24"/>
          <w:lang w:val="en-US"/>
        </w:rPr>
        <w:t>p</w:t>
      </w:r>
      <w:r w:rsidRPr="00A26AAC">
        <w:rPr>
          <w:rFonts w:cs="Times New Roman"/>
          <w:bCs/>
          <w:sz w:val="24"/>
          <w:szCs w:val="24"/>
        </w:rPr>
        <w:t>-</w:t>
      </w:r>
      <w:r w:rsidRPr="00A26AAC">
        <w:rPr>
          <w:rFonts w:cs="Times New Roman"/>
          <w:bCs/>
          <w:sz w:val="24"/>
          <w:szCs w:val="24"/>
          <w:lang w:val="en-US"/>
        </w:rPr>
        <w:t>value</w:t>
      </w:r>
      <w:r w:rsidRPr="00A26AAC">
        <w:rPr>
          <w:rFonts w:cs="Times New Roman"/>
          <w:bCs/>
          <w:sz w:val="24"/>
          <w:szCs w:val="24"/>
        </w:rPr>
        <w:t>.</w:t>
      </w:r>
    </w:p>
    <w:p w14:paraId="7356003E" w14:textId="3FCD27FB" w:rsidR="00762F7B" w:rsidRDefault="00A26AAC" w:rsidP="00762F7B">
      <w:pPr>
        <w:rPr>
          <w:bCs/>
          <w:sz w:val="24"/>
          <w:lang w:val="en-US"/>
        </w:rPr>
      </w:pPr>
      <w:r>
        <w:rPr>
          <w:bCs/>
          <w:sz w:val="24"/>
        </w:rPr>
        <w:t>Нормальное распределение</w:t>
      </w:r>
      <w:r>
        <w:rPr>
          <w:bCs/>
          <w:sz w:val="24"/>
          <w:lang w:val="en-US"/>
        </w:rPr>
        <w:t>:</w:t>
      </w:r>
    </w:p>
    <w:p w14:paraId="3C83A638" w14:textId="542A2597" w:rsidR="00A26AAC" w:rsidRPr="00A26AAC" w:rsidRDefault="00A26AAC" w:rsidP="00762F7B">
      <w:pPr>
        <w:rPr>
          <w:bCs/>
          <w:sz w:val="24"/>
          <w:lang w:val="en-US"/>
        </w:rPr>
      </w:pPr>
      <w:r w:rsidRPr="00A26AAC">
        <w:rPr>
          <w:bCs/>
          <w:noProof/>
          <w:sz w:val="24"/>
          <w:lang w:eastAsia="ru-RU"/>
        </w:rPr>
        <w:drawing>
          <wp:inline distT="0" distB="0" distL="0" distR="0" wp14:anchorId="6FF0FEE0" wp14:editId="14005EEF">
            <wp:extent cx="2005584" cy="621114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16264" cy="62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DA80AF" w14:textId="5E17FD7F" w:rsidR="00A26AAC" w:rsidRDefault="00A26AAC" w:rsidP="00762F7B">
      <w:pPr>
        <w:rPr>
          <w:b/>
          <w:bCs/>
          <w:lang w:val="en-US"/>
        </w:rPr>
      </w:pPr>
      <w:r w:rsidRPr="00A26AAC">
        <w:rPr>
          <w:b/>
          <w:bCs/>
          <w:noProof/>
          <w:lang w:eastAsia="ru-RU"/>
        </w:rPr>
        <w:drawing>
          <wp:inline distT="0" distB="0" distL="0" distR="0" wp14:anchorId="5964C9ED" wp14:editId="4323250B">
            <wp:extent cx="3511296" cy="2564707"/>
            <wp:effectExtent l="0" t="0" r="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13319" cy="256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50E4B3" w14:textId="00D44024" w:rsidR="00A26AAC" w:rsidRDefault="00A26AAC" w:rsidP="00762F7B">
      <w:pPr>
        <w:rPr>
          <w:bCs/>
          <w:sz w:val="24"/>
          <w:lang w:val="en-US"/>
        </w:rPr>
      </w:pPr>
      <w:r>
        <w:rPr>
          <w:bCs/>
          <w:sz w:val="24"/>
        </w:rPr>
        <w:t>Распределение Лапласа</w:t>
      </w:r>
      <w:r>
        <w:rPr>
          <w:bCs/>
          <w:sz w:val="24"/>
          <w:lang w:val="en-US"/>
        </w:rPr>
        <w:t>:</w:t>
      </w:r>
    </w:p>
    <w:p w14:paraId="69AD42BF" w14:textId="0D0458A0" w:rsidR="00A26AAC" w:rsidRDefault="00A26AAC" w:rsidP="00762F7B">
      <w:pPr>
        <w:rPr>
          <w:bCs/>
          <w:sz w:val="24"/>
          <w:lang w:val="en-US"/>
        </w:rPr>
      </w:pPr>
      <w:r w:rsidRPr="00A26AAC">
        <w:rPr>
          <w:bCs/>
          <w:noProof/>
          <w:sz w:val="24"/>
          <w:lang w:eastAsia="ru-RU"/>
        </w:rPr>
        <w:drawing>
          <wp:inline distT="0" distB="0" distL="0" distR="0" wp14:anchorId="7AC8AF1D" wp14:editId="0A32CF7A">
            <wp:extent cx="1944624" cy="623035"/>
            <wp:effectExtent l="0" t="0" r="0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57489" cy="627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E2C8C" w14:textId="5207C074" w:rsidR="00A26AAC" w:rsidRDefault="00A26AAC" w:rsidP="00762F7B">
      <w:pPr>
        <w:rPr>
          <w:bCs/>
          <w:sz w:val="24"/>
          <w:lang w:val="en-US"/>
        </w:rPr>
      </w:pPr>
      <w:r w:rsidRPr="00A26AAC">
        <w:rPr>
          <w:bCs/>
          <w:noProof/>
          <w:sz w:val="24"/>
          <w:lang w:eastAsia="ru-RU"/>
        </w:rPr>
        <w:drawing>
          <wp:inline distT="0" distB="0" distL="0" distR="0" wp14:anchorId="0E6EFB9C" wp14:editId="14841440">
            <wp:extent cx="3548704" cy="2584704"/>
            <wp:effectExtent l="0" t="0" r="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52114" cy="2587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984D6" w14:textId="022CC87F" w:rsidR="00A26AAC" w:rsidRDefault="00A26AAC" w:rsidP="00762F7B">
      <w:pPr>
        <w:rPr>
          <w:bCs/>
          <w:sz w:val="24"/>
          <w:lang w:val="en-US"/>
        </w:rPr>
      </w:pPr>
      <w:r>
        <w:rPr>
          <w:bCs/>
          <w:sz w:val="24"/>
        </w:rPr>
        <w:t>Двустороннее экспоненциальное распределение</w:t>
      </w:r>
      <w:r>
        <w:rPr>
          <w:bCs/>
          <w:sz w:val="24"/>
          <w:lang w:val="en-US"/>
        </w:rPr>
        <w:t>:</w:t>
      </w:r>
    </w:p>
    <w:p w14:paraId="0B145FCB" w14:textId="2A56850F" w:rsidR="00A26AAC" w:rsidRDefault="000A38CA" w:rsidP="00762F7B">
      <w:pPr>
        <w:rPr>
          <w:bCs/>
          <w:sz w:val="24"/>
          <w:lang w:val="en-US"/>
        </w:rPr>
      </w:pPr>
      <w:r w:rsidRPr="000A38CA">
        <w:rPr>
          <w:bCs/>
          <w:noProof/>
          <w:sz w:val="24"/>
          <w:lang w:eastAsia="ru-RU"/>
        </w:rPr>
        <w:drawing>
          <wp:inline distT="0" distB="0" distL="0" distR="0" wp14:anchorId="543B4F8A" wp14:editId="6C8D9B62">
            <wp:extent cx="2188464" cy="663329"/>
            <wp:effectExtent l="0" t="0" r="254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93606" cy="664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EDE37" w14:textId="7FBA59EC" w:rsidR="000A38CA" w:rsidRDefault="000A38CA" w:rsidP="00762F7B">
      <w:pPr>
        <w:rPr>
          <w:bCs/>
          <w:sz w:val="24"/>
          <w:lang w:val="en-US"/>
        </w:rPr>
      </w:pPr>
      <w:r w:rsidRPr="000A38CA">
        <w:rPr>
          <w:bCs/>
          <w:noProof/>
          <w:sz w:val="24"/>
          <w:lang w:eastAsia="ru-RU"/>
        </w:rPr>
        <w:drawing>
          <wp:inline distT="0" distB="0" distL="0" distR="0" wp14:anchorId="2B189C76" wp14:editId="62928DDD">
            <wp:extent cx="3474720" cy="2531536"/>
            <wp:effectExtent l="0" t="0" r="0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76430" cy="2532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9365F" w14:textId="3493FA19" w:rsidR="000A38CA" w:rsidRDefault="000A38CA" w:rsidP="00762F7B">
      <w:pPr>
        <w:rPr>
          <w:bCs/>
          <w:sz w:val="24"/>
        </w:rPr>
      </w:pPr>
      <w:r>
        <w:rPr>
          <w:bCs/>
          <w:sz w:val="24"/>
        </w:rPr>
        <w:t>Логистическое распределение</w:t>
      </w:r>
      <w:r>
        <w:rPr>
          <w:bCs/>
          <w:sz w:val="24"/>
          <w:lang w:val="en-US"/>
        </w:rPr>
        <w:t>:</w:t>
      </w:r>
    </w:p>
    <w:p w14:paraId="2BEE63CE" w14:textId="6EAC9B11" w:rsidR="000A38CA" w:rsidRDefault="000A38CA" w:rsidP="00762F7B">
      <w:pPr>
        <w:rPr>
          <w:bCs/>
          <w:sz w:val="24"/>
        </w:rPr>
      </w:pPr>
      <w:r w:rsidRPr="000A38CA">
        <w:rPr>
          <w:bCs/>
          <w:noProof/>
          <w:sz w:val="24"/>
          <w:lang w:eastAsia="ru-RU"/>
        </w:rPr>
        <w:drawing>
          <wp:inline distT="0" distB="0" distL="0" distR="0" wp14:anchorId="6EC5DC0D" wp14:editId="6ABD93B3">
            <wp:extent cx="2188464" cy="673775"/>
            <wp:effectExtent l="0" t="0" r="254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94894" cy="675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825B4" w14:textId="5C3E36EC" w:rsidR="000A38CA" w:rsidRPr="000A38CA" w:rsidRDefault="000A38CA" w:rsidP="00762F7B">
      <w:pPr>
        <w:rPr>
          <w:bCs/>
          <w:sz w:val="24"/>
        </w:rPr>
      </w:pPr>
      <w:r w:rsidRPr="000A38CA">
        <w:rPr>
          <w:bCs/>
          <w:noProof/>
          <w:sz w:val="24"/>
          <w:lang w:eastAsia="ru-RU"/>
        </w:rPr>
        <w:drawing>
          <wp:inline distT="0" distB="0" distL="0" distR="0" wp14:anchorId="59CDF138" wp14:editId="465547A5">
            <wp:extent cx="3413760" cy="2469506"/>
            <wp:effectExtent l="0" t="0" r="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15439" cy="2470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879630" w14:textId="77777777" w:rsidR="00A26AAC" w:rsidRDefault="00A26AAC" w:rsidP="00762F7B">
      <w:pPr>
        <w:rPr>
          <w:b/>
          <w:bCs/>
        </w:rPr>
      </w:pPr>
    </w:p>
    <w:tbl>
      <w:tblPr>
        <w:tblStyle w:val="a3"/>
        <w:tblW w:w="0" w:type="auto"/>
        <w:tblInd w:w="-459" w:type="dxa"/>
        <w:tblLook w:val="04A0" w:firstRow="1" w:lastRow="0" w:firstColumn="1" w:lastColumn="0" w:noHBand="0" w:noVBand="1"/>
      </w:tblPr>
      <w:tblGrid>
        <w:gridCol w:w="2835"/>
        <w:gridCol w:w="2408"/>
        <w:gridCol w:w="2051"/>
        <w:gridCol w:w="2337"/>
      </w:tblGrid>
      <w:tr w:rsidR="000A38CA" w:rsidRPr="00762F7B" w14:paraId="2919F5D5" w14:textId="77777777" w:rsidTr="00334D7F">
        <w:tc>
          <w:tcPr>
            <w:tcW w:w="2835" w:type="dxa"/>
            <w:tcBorders>
              <w:tl2br w:val="single" w:sz="4" w:space="0" w:color="auto"/>
            </w:tcBorders>
            <w:shd w:val="clear" w:color="auto" w:fill="B4C6E7" w:themeFill="accent1" w:themeFillTint="66"/>
            <w:vAlign w:val="center"/>
          </w:tcPr>
          <w:p w14:paraId="2C73EE2F" w14:textId="540C7FF6" w:rsidR="000A38CA" w:rsidRDefault="000A38CA" w:rsidP="000209E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ритерий</w:t>
            </w:r>
          </w:p>
          <w:p w14:paraId="534136EC" w14:textId="05F82CDC" w:rsidR="000A38CA" w:rsidRPr="00762F7B" w:rsidRDefault="000A38CA" w:rsidP="000A38C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пределение</w:t>
            </w:r>
          </w:p>
        </w:tc>
        <w:tc>
          <w:tcPr>
            <w:tcW w:w="2408" w:type="dxa"/>
            <w:shd w:val="clear" w:color="auto" w:fill="B4C6E7" w:themeFill="accent1" w:themeFillTint="66"/>
          </w:tcPr>
          <w:p w14:paraId="07E4EF94" w14:textId="3D0B3C8A" w:rsidR="000A38CA" w:rsidRPr="000A38CA" w:rsidRDefault="000A38CA" w:rsidP="000209E9">
            <w:pPr>
              <w:jc w:val="center"/>
              <w:rPr>
                <w:sz w:val="24"/>
                <w:szCs w:val="24"/>
              </w:rPr>
            </w:pPr>
            <w:r w:rsidRPr="000A38CA">
              <w:rPr>
                <w:sz w:val="24"/>
              </w:rPr>
              <w:t>Критерий Андерсона-Дарлинга</w:t>
            </w:r>
          </w:p>
        </w:tc>
        <w:tc>
          <w:tcPr>
            <w:tcW w:w="2051" w:type="dxa"/>
            <w:shd w:val="clear" w:color="auto" w:fill="B4C6E7" w:themeFill="accent1" w:themeFillTint="66"/>
          </w:tcPr>
          <w:p w14:paraId="74C7AD32" w14:textId="6A550DFC" w:rsidR="000A38CA" w:rsidRPr="000A38CA" w:rsidRDefault="000A38CA" w:rsidP="000209E9">
            <w:pPr>
              <w:jc w:val="center"/>
              <w:rPr>
                <w:sz w:val="24"/>
                <w:szCs w:val="24"/>
              </w:rPr>
            </w:pPr>
            <w:r w:rsidRPr="000A38CA">
              <w:rPr>
                <w:sz w:val="24"/>
              </w:rPr>
              <w:t>Критерий Za</w:t>
            </w:r>
          </w:p>
        </w:tc>
        <w:tc>
          <w:tcPr>
            <w:tcW w:w="2337" w:type="dxa"/>
            <w:shd w:val="clear" w:color="auto" w:fill="B4C6E7" w:themeFill="accent1" w:themeFillTint="66"/>
          </w:tcPr>
          <w:p w14:paraId="2B4C4C5A" w14:textId="7DA7FD8B" w:rsidR="000A38CA" w:rsidRPr="000A38CA" w:rsidRDefault="000A38CA" w:rsidP="000209E9">
            <w:pPr>
              <w:jc w:val="center"/>
              <w:rPr>
                <w:sz w:val="24"/>
                <w:szCs w:val="24"/>
                <w:lang w:val="en-US"/>
              </w:rPr>
            </w:pPr>
            <w:r w:rsidRPr="000A38CA">
              <w:rPr>
                <w:sz w:val="24"/>
              </w:rPr>
              <w:t>Критерий Zc</w:t>
            </w:r>
          </w:p>
        </w:tc>
      </w:tr>
      <w:tr w:rsidR="000A38CA" w:rsidRPr="00762F7B" w14:paraId="0C2F99B9" w14:textId="77777777" w:rsidTr="00A11EAF">
        <w:tc>
          <w:tcPr>
            <w:tcW w:w="2835" w:type="dxa"/>
            <w:shd w:val="clear" w:color="auto" w:fill="F7CAAC" w:themeFill="accent2" w:themeFillTint="66"/>
          </w:tcPr>
          <w:p w14:paraId="63F8BDC0" w14:textId="586835C0" w:rsidR="000A38CA" w:rsidRPr="000A38CA" w:rsidRDefault="000A38CA" w:rsidP="000A38CA">
            <w:pPr>
              <w:rPr>
                <w:sz w:val="24"/>
                <w:szCs w:val="24"/>
              </w:rPr>
            </w:pPr>
            <w:r w:rsidRPr="000A38CA">
              <w:rPr>
                <w:rFonts w:cs="Times New Roman"/>
                <w:sz w:val="24"/>
              </w:rPr>
              <w:t>Нормальное</w:t>
            </w:r>
          </w:p>
        </w:tc>
        <w:tc>
          <w:tcPr>
            <w:tcW w:w="2408" w:type="dxa"/>
            <w:shd w:val="clear" w:color="auto" w:fill="F7CAAC" w:themeFill="accent2" w:themeFillTint="66"/>
          </w:tcPr>
          <w:p w14:paraId="1054A1B9" w14:textId="77777777" w:rsidR="000A38CA" w:rsidRPr="0064456E" w:rsidRDefault="000A38CA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0.305</w:t>
            </w:r>
          </w:p>
          <w:p w14:paraId="589452A1" w14:textId="70446B83" w:rsidR="000A38CA" w:rsidRPr="00762F7B" w:rsidRDefault="000A38CA" w:rsidP="000A38CA">
            <w:pPr>
              <w:pStyle w:val="a5"/>
              <w:ind w:left="0"/>
              <w:rPr>
                <w:sz w:val="24"/>
                <w:szCs w:val="24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Pr="0064456E">
              <w:rPr>
                <w:rFonts w:ascii="Times New Roman" w:hAnsi="Times New Roman" w:cs="Times New Roman"/>
              </w:rPr>
              <w:t xml:space="preserve"> </w:t>
            </w:r>
            <w:r w:rsidRPr="0064456E">
              <w:rPr>
                <w:rFonts w:ascii="Times New Roman" w:hAnsi="Times New Roman" w:cs="Times New Roman"/>
                <w:lang w:val="en-US"/>
              </w:rPr>
              <w:t>0.933</w:t>
            </w:r>
          </w:p>
        </w:tc>
        <w:tc>
          <w:tcPr>
            <w:tcW w:w="2051" w:type="dxa"/>
            <w:shd w:val="clear" w:color="auto" w:fill="F7CAAC" w:themeFill="accent2" w:themeFillTint="66"/>
          </w:tcPr>
          <w:p w14:paraId="09EBEFD6" w14:textId="77777777" w:rsidR="000A38CA" w:rsidRPr="0064456E" w:rsidRDefault="000A38CA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3.315</w:t>
            </w:r>
          </w:p>
          <w:p w14:paraId="4D32C932" w14:textId="0BDD751B" w:rsidR="000A38CA" w:rsidRPr="00762F7B" w:rsidRDefault="000A38CA" w:rsidP="000A38CA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872</w:t>
            </w:r>
          </w:p>
        </w:tc>
        <w:tc>
          <w:tcPr>
            <w:tcW w:w="2337" w:type="dxa"/>
            <w:shd w:val="clear" w:color="auto" w:fill="F7CAAC" w:themeFill="accent2" w:themeFillTint="66"/>
          </w:tcPr>
          <w:p w14:paraId="116C9E14" w14:textId="77777777" w:rsidR="000A38CA" w:rsidRPr="0064456E" w:rsidRDefault="000A38CA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7.994</w:t>
            </w:r>
          </w:p>
          <w:p w14:paraId="305D73C8" w14:textId="49E251AB" w:rsidR="000A38CA" w:rsidRPr="00762F7B" w:rsidRDefault="000A38CA" w:rsidP="000A38CA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742</w:t>
            </w:r>
          </w:p>
        </w:tc>
      </w:tr>
      <w:tr w:rsidR="000A38CA" w:rsidRPr="00762F7B" w14:paraId="06AB1C4D" w14:textId="77777777" w:rsidTr="00A11EAF">
        <w:tc>
          <w:tcPr>
            <w:tcW w:w="2835" w:type="dxa"/>
            <w:shd w:val="clear" w:color="auto" w:fill="F7CAAC" w:themeFill="accent2" w:themeFillTint="66"/>
          </w:tcPr>
          <w:p w14:paraId="19290E6C" w14:textId="30E2EA8E" w:rsidR="000A38CA" w:rsidRPr="000A38CA" w:rsidRDefault="000A38CA" w:rsidP="000A38CA">
            <w:pPr>
              <w:rPr>
                <w:sz w:val="24"/>
                <w:szCs w:val="24"/>
              </w:rPr>
            </w:pPr>
            <w:r w:rsidRPr="000A38CA">
              <w:rPr>
                <w:rFonts w:cs="Times New Roman"/>
                <w:sz w:val="24"/>
              </w:rPr>
              <w:t>Лапласа</w:t>
            </w:r>
          </w:p>
        </w:tc>
        <w:tc>
          <w:tcPr>
            <w:tcW w:w="2408" w:type="dxa"/>
            <w:shd w:val="clear" w:color="auto" w:fill="F7CAAC" w:themeFill="accent2" w:themeFillTint="66"/>
          </w:tcPr>
          <w:p w14:paraId="59D61B3D" w14:textId="77777777" w:rsidR="000A38CA" w:rsidRPr="0064456E" w:rsidRDefault="000A38CA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1.147</w:t>
            </w:r>
          </w:p>
          <w:p w14:paraId="571B1242" w14:textId="6AD3BFC6" w:rsidR="000A38CA" w:rsidRPr="000A38CA" w:rsidRDefault="000A38CA" w:rsidP="000A38CA">
            <w:pPr>
              <w:pStyle w:val="a5"/>
              <w:ind w:left="0"/>
              <w:rPr>
                <w:sz w:val="24"/>
                <w:szCs w:val="24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P= </w:t>
            </w:r>
            <w:r>
              <w:rPr>
                <w:rFonts w:ascii="Times New Roman" w:hAnsi="Times New Roman" w:cs="Times New Roman"/>
                <w:lang w:val="en-US"/>
              </w:rPr>
              <w:t>0.288</w:t>
            </w:r>
          </w:p>
        </w:tc>
        <w:tc>
          <w:tcPr>
            <w:tcW w:w="2051" w:type="dxa"/>
            <w:shd w:val="clear" w:color="auto" w:fill="F7CAAC" w:themeFill="accent2" w:themeFillTint="66"/>
          </w:tcPr>
          <w:p w14:paraId="7CD17081" w14:textId="77777777" w:rsidR="000A38CA" w:rsidRPr="0064456E" w:rsidRDefault="000A38CA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3.454</w:t>
            </w:r>
          </w:p>
          <w:p w14:paraId="449863B0" w14:textId="3535E1D3" w:rsidR="000A38CA" w:rsidRPr="00762F7B" w:rsidRDefault="000A38CA" w:rsidP="000A38CA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Pr="0064456E">
              <w:rPr>
                <w:rFonts w:ascii="Times New Roman" w:hAnsi="Times New Roman" w:cs="Times New Roman"/>
              </w:rPr>
              <w:t xml:space="preserve"> </w:t>
            </w:r>
            <w:r w:rsidRPr="0064456E">
              <w:rPr>
                <w:rFonts w:ascii="Times New Roman" w:hAnsi="Times New Roman" w:cs="Times New Roman"/>
                <w:lang w:val="en-US"/>
              </w:rPr>
              <w:t>0.059</w:t>
            </w:r>
          </w:p>
        </w:tc>
        <w:tc>
          <w:tcPr>
            <w:tcW w:w="2337" w:type="dxa"/>
            <w:shd w:val="clear" w:color="auto" w:fill="F7CAAC" w:themeFill="accent2" w:themeFillTint="66"/>
          </w:tcPr>
          <w:p w14:paraId="54834E63" w14:textId="77777777" w:rsidR="000A38CA" w:rsidRPr="0064456E" w:rsidRDefault="000A38CA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23.194</w:t>
            </w:r>
          </w:p>
          <w:p w14:paraId="25353E7E" w14:textId="014B56E8" w:rsidR="000A38CA" w:rsidRPr="00762F7B" w:rsidRDefault="000A38CA" w:rsidP="000A38CA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091</w:t>
            </w:r>
          </w:p>
        </w:tc>
      </w:tr>
      <w:tr w:rsidR="000A38CA" w:rsidRPr="00762F7B" w14:paraId="5B2558D6" w14:textId="77777777" w:rsidTr="00A11EAF">
        <w:tc>
          <w:tcPr>
            <w:tcW w:w="2835" w:type="dxa"/>
            <w:shd w:val="clear" w:color="auto" w:fill="F7CAAC" w:themeFill="accent2" w:themeFillTint="66"/>
          </w:tcPr>
          <w:p w14:paraId="6D69761C" w14:textId="0C4D2155" w:rsidR="000A38CA" w:rsidRPr="000A38CA" w:rsidRDefault="000A38CA" w:rsidP="000A38CA">
            <w:pPr>
              <w:rPr>
                <w:sz w:val="24"/>
                <w:szCs w:val="24"/>
              </w:rPr>
            </w:pPr>
            <w:r w:rsidRPr="000A38CA">
              <w:rPr>
                <w:rFonts w:cs="Times New Roman"/>
                <w:sz w:val="24"/>
              </w:rPr>
              <w:t>Двустороннее экспоненциальное</w:t>
            </w:r>
          </w:p>
        </w:tc>
        <w:tc>
          <w:tcPr>
            <w:tcW w:w="2408" w:type="dxa"/>
            <w:shd w:val="clear" w:color="auto" w:fill="F7CAAC" w:themeFill="accent2" w:themeFillTint="66"/>
          </w:tcPr>
          <w:p w14:paraId="56A94B1D" w14:textId="00E0653F" w:rsidR="000A38CA" w:rsidRPr="000A38CA" w:rsidRDefault="000A38CA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0.433</w:t>
            </w:r>
          </w:p>
          <w:p w14:paraId="01E4FC99" w14:textId="7385A834" w:rsidR="000A38CA" w:rsidRPr="000A38CA" w:rsidRDefault="000A38CA" w:rsidP="000A38CA">
            <w:pPr>
              <w:pStyle w:val="a5"/>
              <w:ind w:left="0"/>
              <w:rPr>
                <w:sz w:val="24"/>
                <w:szCs w:val="24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Pr="0064456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US"/>
              </w:rPr>
              <w:t>0.815</w:t>
            </w:r>
          </w:p>
        </w:tc>
        <w:tc>
          <w:tcPr>
            <w:tcW w:w="2051" w:type="dxa"/>
            <w:shd w:val="clear" w:color="auto" w:fill="F7CAAC" w:themeFill="accent2" w:themeFillTint="66"/>
          </w:tcPr>
          <w:p w14:paraId="14196B29" w14:textId="77777777" w:rsidR="000A38CA" w:rsidRPr="0064456E" w:rsidRDefault="000A38CA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3.360</w:t>
            </w:r>
          </w:p>
          <w:p w14:paraId="48BB26C3" w14:textId="53E4A314" w:rsidR="000A38CA" w:rsidRPr="00762F7B" w:rsidRDefault="000A38CA" w:rsidP="000A38CA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413</w:t>
            </w:r>
          </w:p>
        </w:tc>
        <w:tc>
          <w:tcPr>
            <w:tcW w:w="2337" w:type="dxa"/>
            <w:shd w:val="clear" w:color="auto" w:fill="F7CAAC" w:themeFill="accent2" w:themeFillTint="66"/>
          </w:tcPr>
          <w:p w14:paraId="26E6BC54" w14:textId="77777777" w:rsidR="000A38CA" w:rsidRPr="0064456E" w:rsidRDefault="000A38CA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13.574</w:t>
            </w:r>
          </w:p>
          <w:p w14:paraId="4ECAF4FC" w14:textId="055125EA" w:rsidR="000A38CA" w:rsidRPr="00762F7B" w:rsidRDefault="000A38CA" w:rsidP="000A38CA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371</w:t>
            </w:r>
          </w:p>
        </w:tc>
      </w:tr>
      <w:tr w:rsidR="000A38CA" w:rsidRPr="00762F7B" w14:paraId="3432DF3F" w14:textId="77777777" w:rsidTr="00A11EAF">
        <w:tc>
          <w:tcPr>
            <w:tcW w:w="2835" w:type="dxa"/>
            <w:shd w:val="clear" w:color="auto" w:fill="F7CAAC" w:themeFill="accent2" w:themeFillTint="66"/>
          </w:tcPr>
          <w:p w14:paraId="42CDFC28" w14:textId="060461E5" w:rsidR="000A38CA" w:rsidRPr="000A38CA" w:rsidRDefault="000A38CA" w:rsidP="000A38CA">
            <w:pPr>
              <w:rPr>
                <w:sz w:val="24"/>
                <w:szCs w:val="24"/>
              </w:rPr>
            </w:pPr>
            <w:r w:rsidRPr="000A38CA">
              <w:rPr>
                <w:rFonts w:cs="Times New Roman"/>
                <w:sz w:val="24"/>
              </w:rPr>
              <w:t>Логистическое</w:t>
            </w:r>
          </w:p>
        </w:tc>
        <w:tc>
          <w:tcPr>
            <w:tcW w:w="2408" w:type="dxa"/>
            <w:shd w:val="clear" w:color="auto" w:fill="F7CAAC" w:themeFill="accent2" w:themeFillTint="66"/>
          </w:tcPr>
          <w:p w14:paraId="4F05BBAA" w14:textId="3DBC73DE" w:rsidR="000A38CA" w:rsidRPr="000A38CA" w:rsidRDefault="000A38CA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S = 0.383</w:t>
            </w:r>
          </w:p>
          <w:p w14:paraId="734F7261" w14:textId="38B92F06" w:rsidR="000A38CA" w:rsidRPr="000A38CA" w:rsidRDefault="000A38CA" w:rsidP="000A38CA">
            <w:pPr>
              <w:pStyle w:val="a5"/>
              <w:ind w:left="0"/>
              <w:rPr>
                <w:sz w:val="24"/>
                <w:szCs w:val="24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P= </w:t>
            </w:r>
            <w:r>
              <w:rPr>
                <w:rFonts w:ascii="Times New Roman" w:hAnsi="Times New Roman" w:cs="Times New Roman"/>
                <w:lang w:val="en-US"/>
              </w:rPr>
              <w:t>0.864</w:t>
            </w:r>
          </w:p>
        </w:tc>
        <w:tc>
          <w:tcPr>
            <w:tcW w:w="2051" w:type="dxa"/>
            <w:shd w:val="clear" w:color="auto" w:fill="F7CAAC" w:themeFill="accent2" w:themeFillTint="66"/>
          </w:tcPr>
          <w:p w14:paraId="258B1240" w14:textId="77777777" w:rsidR="000A38CA" w:rsidRPr="0064456E" w:rsidRDefault="000A38CA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3.344</w:t>
            </w:r>
          </w:p>
          <w:p w14:paraId="49E3EA00" w14:textId="408D7F42" w:rsidR="000A38CA" w:rsidRPr="00762F7B" w:rsidRDefault="000A38CA" w:rsidP="000A38CA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567</w:t>
            </w:r>
          </w:p>
        </w:tc>
        <w:tc>
          <w:tcPr>
            <w:tcW w:w="2337" w:type="dxa"/>
            <w:shd w:val="clear" w:color="auto" w:fill="F7CAAC" w:themeFill="accent2" w:themeFillTint="66"/>
          </w:tcPr>
          <w:p w14:paraId="4C355FDC" w14:textId="77777777" w:rsidR="000A38CA" w:rsidRPr="0064456E" w:rsidRDefault="000A38CA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11.765</w:t>
            </w:r>
          </w:p>
          <w:p w14:paraId="4794D818" w14:textId="0F57CF23" w:rsidR="000A38CA" w:rsidRPr="00762F7B" w:rsidRDefault="000A38CA" w:rsidP="000A38CA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477</w:t>
            </w:r>
          </w:p>
        </w:tc>
      </w:tr>
    </w:tbl>
    <w:p w14:paraId="346DFC91" w14:textId="45635D2F" w:rsidR="00762F7B" w:rsidRDefault="00762F7B" w:rsidP="00762F7B">
      <w:pPr>
        <w:rPr>
          <w:b/>
          <w:bCs/>
          <w:lang w:val="en-US"/>
        </w:rPr>
      </w:pPr>
    </w:p>
    <w:p w14:paraId="3B8EA010" w14:textId="356EE658" w:rsidR="000A38CA" w:rsidRDefault="000A38CA" w:rsidP="000A38CA">
      <w:pPr>
        <w:rPr>
          <w:b/>
          <w:bCs/>
        </w:rPr>
      </w:pPr>
      <w:r w:rsidRPr="00762F7B">
        <w:rPr>
          <w:b/>
          <w:bCs/>
        </w:rPr>
        <w:t>Задание 1</w:t>
      </w:r>
      <w:r>
        <w:rPr>
          <w:b/>
          <w:bCs/>
        </w:rPr>
        <w:t>.2</w:t>
      </w:r>
    </w:p>
    <w:p w14:paraId="4EC540DC" w14:textId="77777777" w:rsidR="000A38CA" w:rsidRPr="000A38CA" w:rsidRDefault="000A38CA" w:rsidP="000A38CA">
      <w:pPr>
        <w:rPr>
          <w:rFonts w:cs="Times New Roman"/>
          <w:sz w:val="24"/>
        </w:rPr>
      </w:pPr>
      <w:r w:rsidRPr="000A38CA">
        <w:rPr>
          <w:rFonts w:cs="Times New Roman"/>
          <w:sz w:val="24"/>
        </w:rPr>
        <w:t>Применяя те же критерии проверить сложные гипотезы о согласии с теми же законами</w:t>
      </w:r>
    </w:p>
    <w:p w14:paraId="00560ACC" w14:textId="77777777" w:rsidR="000A38CA" w:rsidRPr="000A38CA" w:rsidRDefault="000A38CA" w:rsidP="000A38CA">
      <w:pPr>
        <w:rPr>
          <w:rFonts w:cs="Times New Roman"/>
          <w:sz w:val="24"/>
        </w:rPr>
      </w:pPr>
      <w:r w:rsidRPr="000A38CA">
        <w:rPr>
          <w:rFonts w:cs="Times New Roman"/>
          <w:sz w:val="24"/>
        </w:rPr>
        <w:t>при использовании оценок максимального правдоподобия.</w:t>
      </w:r>
    </w:p>
    <w:p w14:paraId="7FE8E389" w14:textId="77777777" w:rsidR="000A38CA" w:rsidRPr="000A38CA" w:rsidRDefault="000A38CA" w:rsidP="000A38CA">
      <w:pPr>
        <w:rPr>
          <w:rFonts w:cs="Times New Roman"/>
          <w:sz w:val="24"/>
        </w:rPr>
      </w:pPr>
      <w:r w:rsidRPr="000A38CA">
        <w:rPr>
          <w:rFonts w:cs="Times New Roman"/>
          <w:sz w:val="24"/>
        </w:rPr>
        <w:t>Зафиксировать в той же таблице значения статистик критериев и достигнутые уровни</w:t>
      </w:r>
    </w:p>
    <w:p w14:paraId="7A87800D" w14:textId="246DFE27" w:rsidR="000A38CA" w:rsidRDefault="000A38CA" w:rsidP="000A38CA">
      <w:pPr>
        <w:rPr>
          <w:rFonts w:cs="Times New Roman"/>
          <w:sz w:val="24"/>
        </w:rPr>
      </w:pPr>
      <w:r w:rsidRPr="000A38CA">
        <w:rPr>
          <w:rFonts w:cs="Times New Roman"/>
          <w:sz w:val="24"/>
        </w:rPr>
        <w:t xml:space="preserve">значимости </w:t>
      </w:r>
      <w:r w:rsidRPr="000A38CA">
        <w:rPr>
          <w:rFonts w:cs="Times New Roman"/>
          <w:sz w:val="24"/>
          <w:lang w:val="en-US"/>
        </w:rPr>
        <w:t>p</w:t>
      </w:r>
      <w:r w:rsidRPr="000A38CA">
        <w:rPr>
          <w:rFonts w:cs="Times New Roman"/>
          <w:sz w:val="24"/>
        </w:rPr>
        <w:t>-</w:t>
      </w:r>
      <w:proofErr w:type="spellStart"/>
      <w:r w:rsidRPr="000A38CA">
        <w:rPr>
          <w:rFonts w:cs="Times New Roman"/>
          <w:i/>
          <w:iCs/>
          <w:sz w:val="24"/>
        </w:rPr>
        <w:t>value</w:t>
      </w:r>
      <w:proofErr w:type="spellEnd"/>
      <w:r w:rsidRPr="000A38CA">
        <w:rPr>
          <w:rFonts w:cs="Times New Roman"/>
          <w:i/>
          <w:iCs/>
          <w:sz w:val="24"/>
        </w:rPr>
        <w:t xml:space="preserve"> </w:t>
      </w:r>
      <w:r w:rsidRPr="000A38CA">
        <w:rPr>
          <w:rFonts w:cs="Times New Roman"/>
          <w:sz w:val="24"/>
        </w:rPr>
        <w:t>. Сравнить последние с достигнутыми уровнями значимости при проверке простых гипотез. Дать объяснение результатам.</w:t>
      </w:r>
    </w:p>
    <w:p w14:paraId="569C854B" w14:textId="77777777" w:rsidR="000A38CA" w:rsidRDefault="000A38CA" w:rsidP="000A38CA">
      <w:pPr>
        <w:rPr>
          <w:bCs/>
          <w:sz w:val="24"/>
          <w:lang w:val="en-US"/>
        </w:rPr>
      </w:pPr>
      <w:r>
        <w:rPr>
          <w:bCs/>
          <w:sz w:val="24"/>
        </w:rPr>
        <w:t>Нормальное распределение</w:t>
      </w:r>
      <w:r>
        <w:rPr>
          <w:bCs/>
          <w:sz w:val="24"/>
          <w:lang w:val="en-US"/>
        </w:rPr>
        <w:t>:</w:t>
      </w:r>
    </w:p>
    <w:p w14:paraId="4DB262D7" w14:textId="3D553892" w:rsidR="000A38CA" w:rsidRPr="00A26AAC" w:rsidRDefault="000A38CA" w:rsidP="000A38CA">
      <w:pPr>
        <w:rPr>
          <w:bCs/>
          <w:sz w:val="24"/>
          <w:lang w:val="en-US"/>
        </w:rPr>
      </w:pPr>
      <w:r w:rsidRPr="000A38CA">
        <w:rPr>
          <w:bCs/>
          <w:noProof/>
          <w:sz w:val="24"/>
          <w:lang w:eastAsia="ru-RU"/>
        </w:rPr>
        <w:drawing>
          <wp:inline distT="0" distB="0" distL="0" distR="0" wp14:anchorId="09681667" wp14:editId="4A0BC9BB">
            <wp:extent cx="2066544" cy="642371"/>
            <wp:effectExtent l="0" t="0" r="0" b="571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68228" cy="642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6AEB7" w14:textId="6EF80D7C" w:rsidR="000A38CA" w:rsidRDefault="000A38CA" w:rsidP="000A38CA">
      <w:pPr>
        <w:rPr>
          <w:b/>
          <w:bCs/>
          <w:lang w:val="en-US"/>
        </w:rPr>
      </w:pPr>
      <w:r w:rsidRPr="000A38CA">
        <w:rPr>
          <w:b/>
          <w:bCs/>
          <w:noProof/>
          <w:lang w:eastAsia="ru-RU"/>
        </w:rPr>
        <w:drawing>
          <wp:inline distT="0" distB="0" distL="0" distR="0" wp14:anchorId="3D2A2E08" wp14:editId="74DED21A">
            <wp:extent cx="3072384" cy="222921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73895" cy="2230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98FCC" w14:textId="77777777" w:rsidR="000A38CA" w:rsidRDefault="000A38CA" w:rsidP="000A38CA">
      <w:pPr>
        <w:rPr>
          <w:bCs/>
          <w:sz w:val="24"/>
          <w:lang w:val="en-US"/>
        </w:rPr>
      </w:pPr>
      <w:r>
        <w:rPr>
          <w:bCs/>
          <w:sz w:val="24"/>
        </w:rPr>
        <w:t>Распределение Лапласа</w:t>
      </w:r>
      <w:r>
        <w:rPr>
          <w:bCs/>
          <w:sz w:val="24"/>
          <w:lang w:val="en-US"/>
        </w:rPr>
        <w:t>:</w:t>
      </w:r>
    </w:p>
    <w:p w14:paraId="273E85D7" w14:textId="2748FEF0" w:rsidR="000A38CA" w:rsidRDefault="000A38CA" w:rsidP="000A38CA">
      <w:pPr>
        <w:rPr>
          <w:bCs/>
          <w:sz w:val="24"/>
          <w:lang w:val="en-US"/>
        </w:rPr>
      </w:pPr>
      <w:r w:rsidRPr="000A38CA">
        <w:rPr>
          <w:bCs/>
          <w:noProof/>
          <w:sz w:val="24"/>
          <w:lang w:eastAsia="ru-RU"/>
        </w:rPr>
        <w:drawing>
          <wp:inline distT="0" distB="0" distL="0" distR="0" wp14:anchorId="3669172D" wp14:editId="6E087B05">
            <wp:extent cx="2353056" cy="720553"/>
            <wp:effectExtent l="0" t="0" r="0" b="381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53835" cy="720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13ED5" w14:textId="394B1B8D" w:rsidR="000A38CA" w:rsidRDefault="000A38CA" w:rsidP="000A38CA">
      <w:pPr>
        <w:rPr>
          <w:bCs/>
          <w:sz w:val="24"/>
          <w:lang w:val="en-US"/>
        </w:rPr>
      </w:pPr>
      <w:r w:rsidRPr="000A38CA">
        <w:rPr>
          <w:bCs/>
          <w:noProof/>
          <w:sz w:val="24"/>
          <w:lang w:eastAsia="ru-RU"/>
        </w:rPr>
        <w:drawing>
          <wp:inline distT="0" distB="0" distL="0" distR="0" wp14:anchorId="116CC711" wp14:editId="124BC0C8">
            <wp:extent cx="3208932" cy="2371344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10511" cy="2372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42DEB" w14:textId="77777777" w:rsidR="000A38CA" w:rsidRDefault="000A38CA" w:rsidP="000A38CA">
      <w:pPr>
        <w:rPr>
          <w:bCs/>
          <w:sz w:val="24"/>
          <w:lang w:val="en-US"/>
        </w:rPr>
      </w:pPr>
      <w:r>
        <w:rPr>
          <w:bCs/>
          <w:sz w:val="24"/>
        </w:rPr>
        <w:t>Двустороннее экспоненциальное распределение</w:t>
      </w:r>
      <w:r>
        <w:rPr>
          <w:bCs/>
          <w:sz w:val="24"/>
          <w:lang w:val="en-US"/>
        </w:rPr>
        <w:t>:</w:t>
      </w:r>
    </w:p>
    <w:p w14:paraId="2A928795" w14:textId="58721C64" w:rsidR="000A38CA" w:rsidRDefault="000A38CA" w:rsidP="000A38CA">
      <w:pPr>
        <w:rPr>
          <w:bCs/>
          <w:sz w:val="24"/>
          <w:lang w:val="en-US"/>
        </w:rPr>
      </w:pPr>
      <w:r w:rsidRPr="000A38CA">
        <w:rPr>
          <w:bCs/>
          <w:noProof/>
          <w:sz w:val="24"/>
          <w:lang w:eastAsia="ru-RU"/>
        </w:rPr>
        <w:drawing>
          <wp:inline distT="0" distB="0" distL="0" distR="0" wp14:anchorId="2CB8034B" wp14:editId="71B9FF56">
            <wp:extent cx="2407920" cy="719475"/>
            <wp:effectExtent l="0" t="0" r="0" b="444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09882" cy="720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683898" w14:textId="635B955E" w:rsidR="000A38CA" w:rsidRDefault="000A38CA" w:rsidP="000A38CA">
      <w:pPr>
        <w:rPr>
          <w:bCs/>
          <w:sz w:val="24"/>
          <w:lang w:val="en-US"/>
        </w:rPr>
      </w:pPr>
      <w:r w:rsidRPr="000A38CA">
        <w:rPr>
          <w:bCs/>
          <w:noProof/>
          <w:sz w:val="24"/>
          <w:lang w:eastAsia="ru-RU"/>
        </w:rPr>
        <w:drawing>
          <wp:inline distT="0" distB="0" distL="0" distR="0" wp14:anchorId="4B7E1662" wp14:editId="25C1F522">
            <wp:extent cx="2798064" cy="1983106"/>
            <wp:effectExtent l="0" t="0" r="254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01669" cy="1985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FF46B" w14:textId="77777777" w:rsidR="000A38CA" w:rsidRDefault="000A38CA" w:rsidP="000A38CA">
      <w:pPr>
        <w:rPr>
          <w:bCs/>
          <w:sz w:val="24"/>
        </w:rPr>
      </w:pPr>
      <w:r>
        <w:rPr>
          <w:bCs/>
          <w:sz w:val="24"/>
        </w:rPr>
        <w:t>Логистическое распределение</w:t>
      </w:r>
      <w:r>
        <w:rPr>
          <w:bCs/>
          <w:sz w:val="24"/>
          <w:lang w:val="en-US"/>
        </w:rPr>
        <w:t>:</w:t>
      </w:r>
    </w:p>
    <w:p w14:paraId="2D604E24" w14:textId="0AA56029" w:rsidR="000A38CA" w:rsidRDefault="00D654DC" w:rsidP="000A38CA">
      <w:pPr>
        <w:rPr>
          <w:bCs/>
          <w:sz w:val="24"/>
        </w:rPr>
      </w:pPr>
      <w:r w:rsidRPr="00D654DC">
        <w:rPr>
          <w:bCs/>
          <w:noProof/>
          <w:sz w:val="24"/>
          <w:lang w:eastAsia="ru-RU"/>
        </w:rPr>
        <w:drawing>
          <wp:inline distT="0" distB="0" distL="0" distR="0" wp14:anchorId="0566BD8B" wp14:editId="4A1919B8">
            <wp:extent cx="2316529" cy="688848"/>
            <wp:effectExtent l="0" t="0" r="762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15297" cy="688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2876E" w14:textId="0EF1EA60" w:rsidR="000A38CA" w:rsidRPr="000A38CA" w:rsidRDefault="00D654DC" w:rsidP="000A38CA">
      <w:pPr>
        <w:rPr>
          <w:bCs/>
          <w:sz w:val="24"/>
        </w:rPr>
      </w:pPr>
      <w:r w:rsidRPr="00D654DC">
        <w:rPr>
          <w:bCs/>
          <w:noProof/>
          <w:sz w:val="24"/>
          <w:lang w:eastAsia="ru-RU"/>
        </w:rPr>
        <w:drawing>
          <wp:inline distT="0" distB="0" distL="0" distR="0" wp14:anchorId="71B91726" wp14:editId="1DE30886">
            <wp:extent cx="3072384" cy="2192114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073896" cy="2193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Ind w:w="-459" w:type="dxa"/>
        <w:tblLook w:val="04A0" w:firstRow="1" w:lastRow="0" w:firstColumn="1" w:lastColumn="0" w:noHBand="0" w:noVBand="1"/>
      </w:tblPr>
      <w:tblGrid>
        <w:gridCol w:w="2835"/>
        <w:gridCol w:w="2408"/>
        <w:gridCol w:w="2051"/>
        <w:gridCol w:w="2337"/>
      </w:tblGrid>
      <w:tr w:rsidR="00D654DC" w:rsidRPr="00762F7B" w14:paraId="5E21A24E" w14:textId="77777777" w:rsidTr="00CF4B45">
        <w:tc>
          <w:tcPr>
            <w:tcW w:w="2835" w:type="dxa"/>
            <w:tcBorders>
              <w:tl2br w:val="single" w:sz="4" w:space="0" w:color="auto"/>
            </w:tcBorders>
            <w:shd w:val="clear" w:color="auto" w:fill="B4C6E7" w:themeFill="accent1" w:themeFillTint="66"/>
            <w:vAlign w:val="center"/>
          </w:tcPr>
          <w:p w14:paraId="7BFC3975" w14:textId="77777777" w:rsidR="00D654DC" w:rsidRDefault="00D654DC" w:rsidP="00CF4B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ритерий</w:t>
            </w:r>
          </w:p>
          <w:p w14:paraId="1635455A" w14:textId="77777777" w:rsidR="00D654DC" w:rsidRPr="00762F7B" w:rsidRDefault="00D654DC" w:rsidP="00CF4B4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пределение</w:t>
            </w:r>
          </w:p>
        </w:tc>
        <w:tc>
          <w:tcPr>
            <w:tcW w:w="2408" w:type="dxa"/>
            <w:shd w:val="clear" w:color="auto" w:fill="B4C6E7" w:themeFill="accent1" w:themeFillTint="66"/>
          </w:tcPr>
          <w:p w14:paraId="14B24D50" w14:textId="77777777" w:rsidR="00D654DC" w:rsidRPr="000A38CA" w:rsidRDefault="00D654DC" w:rsidP="00CF4B45">
            <w:pPr>
              <w:jc w:val="center"/>
              <w:rPr>
                <w:sz w:val="24"/>
                <w:szCs w:val="24"/>
              </w:rPr>
            </w:pPr>
            <w:r w:rsidRPr="000A38CA">
              <w:rPr>
                <w:sz w:val="24"/>
              </w:rPr>
              <w:t>Критерий Андерсона-Дарлинга</w:t>
            </w:r>
          </w:p>
        </w:tc>
        <w:tc>
          <w:tcPr>
            <w:tcW w:w="2051" w:type="dxa"/>
            <w:shd w:val="clear" w:color="auto" w:fill="B4C6E7" w:themeFill="accent1" w:themeFillTint="66"/>
          </w:tcPr>
          <w:p w14:paraId="174CB1B5" w14:textId="77777777" w:rsidR="00D654DC" w:rsidRPr="000A38CA" w:rsidRDefault="00D654DC" w:rsidP="00CF4B45">
            <w:pPr>
              <w:jc w:val="center"/>
              <w:rPr>
                <w:sz w:val="24"/>
                <w:szCs w:val="24"/>
              </w:rPr>
            </w:pPr>
            <w:r w:rsidRPr="000A38CA">
              <w:rPr>
                <w:sz w:val="24"/>
              </w:rPr>
              <w:t>Критерий Za</w:t>
            </w:r>
          </w:p>
        </w:tc>
        <w:tc>
          <w:tcPr>
            <w:tcW w:w="2337" w:type="dxa"/>
            <w:shd w:val="clear" w:color="auto" w:fill="B4C6E7" w:themeFill="accent1" w:themeFillTint="66"/>
          </w:tcPr>
          <w:p w14:paraId="744A36B5" w14:textId="77777777" w:rsidR="00D654DC" w:rsidRPr="000A38CA" w:rsidRDefault="00D654DC" w:rsidP="00CF4B45">
            <w:pPr>
              <w:jc w:val="center"/>
              <w:rPr>
                <w:sz w:val="24"/>
                <w:szCs w:val="24"/>
                <w:lang w:val="en-US"/>
              </w:rPr>
            </w:pPr>
            <w:r w:rsidRPr="000A38CA">
              <w:rPr>
                <w:sz w:val="24"/>
              </w:rPr>
              <w:t>Критерий Zc</w:t>
            </w:r>
          </w:p>
        </w:tc>
      </w:tr>
      <w:tr w:rsidR="00D654DC" w:rsidRPr="00762F7B" w14:paraId="30CFB81C" w14:textId="77777777" w:rsidTr="00CF4B45">
        <w:tc>
          <w:tcPr>
            <w:tcW w:w="2835" w:type="dxa"/>
            <w:shd w:val="clear" w:color="auto" w:fill="F7CAAC" w:themeFill="accent2" w:themeFillTint="66"/>
          </w:tcPr>
          <w:p w14:paraId="4B5C8166" w14:textId="77777777" w:rsidR="00D654DC" w:rsidRPr="000A38CA" w:rsidRDefault="00D654DC" w:rsidP="00CF4B45">
            <w:pPr>
              <w:rPr>
                <w:sz w:val="24"/>
                <w:szCs w:val="24"/>
              </w:rPr>
            </w:pPr>
            <w:r w:rsidRPr="000A38CA">
              <w:rPr>
                <w:rFonts w:cs="Times New Roman"/>
                <w:sz w:val="24"/>
              </w:rPr>
              <w:t>Нормальное</w:t>
            </w:r>
          </w:p>
        </w:tc>
        <w:tc>
          <w:tcPr>
            <w:tcW w:w="2408" w:type="dxa"/>
            <w:shd w:val="clear" w:color="auto" w:fill="F7CAAC" w:themeFill="accent2" w:themeFillTint="66"/>
          </w:tcPr>
          <w:p w14:paraId="5CFF3286" w14:textId="6FE61211" w:rsidR="00D654DC" w:rsidRPr="00D654DC" w:rsidRDefault="00D654DC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S = 0.299</w:t>
            </w:r>
          </w:p>
          <w:p w14:paraId="552CBE90" w14:textId="00A6D317" w:rsidR="00D654DC" w:rsidRPr="00D654DC" w:rsidRDefault="00D654DC" w:rsidP="00D654DC">
            <w:pPr>
              <w:pStyle w:val="a5"/>
              <w:ind w:left="0"/>
              <w:rPr>
                <w:sz w:val="24"/>
                <w:szCs w:val="24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Pr="0064456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US"/>
              </w:rPr>
              <w:t>0.60</w:t>
            </w: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051" w:type="dxa"/>
            <w:shd w:val="clear" w:color="auto" w:fill="F7CAAC" w:themeFill="accent2" w:themeFillTint="66"/>
          </w:tcPr>
          <w:p w14:paraId="28A50387" w14:textId="77777777" w:rsidR="00D654DC" w:rsidRPr="0064456E" w:rsidRDefault="00D654DC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3.308</w:t>
            </w:r>
          </w:p>
          <w:p w14:paraId="40384C58" w14:textId="6D43ED83" w:rsidR="00D654DC" w:rsidRPr="00762F7B" w:rsidRDefault="00D654DC" w:rsidP="00D654DC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618</w:t>
            </w:r>
          </w:p>
        </w:tc>
        <w:tc>
          <w:tcPr>
            <w:tcW w:w="2337" w:type="dxa"/>
            <w:shd w:val="clear" w:color="auto" w:fill="F7CAAC" w:themeFill="accent2" w:themeFillTint="66"/>
          </w:tcPr>
          <w:p w14:paraId="1A87E218" w14:textId="77777777" w:rsidR="00D654DC" w:rsidRPr="0064456E" w:rsidRDefault="00D654DC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 6.743</w:t>
            </w:r>
          </w:p>
          <w:p w14:paraId="023B1CE2" w14:textId="61FBB578" w:rsidR="00D654DC" w:rsidRPr="00762F7B" w:rsidRDefault="00D654DC" w:rsidP="00D654DC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434</w:t>
            </w:r>
          </w:p>
        </w:tc>
      </w:tr>
      <w:tr w:rsidR="00D654DC" w:rsidRPr="00762F7B" w14:paraId="647EC6AE" w14:textId="77777777" w:rsidTr="00CF4B45">
        <w:tc>
          <w:tcPr>
            <w:tcW w:w="2835" w:type="dxa"/>
            <w:shd w:val="clear" w:color="auto" w:fill="F7CAAC" w:themeFill="accent2" w:themeFillTint="66"/>
          </w:tcPr>
          <w:p w14:paraId="2BD6D1E2" w14:textId="77777777" w:rsidR="00D654DC" w:rsidRPr="000A38CA" w:rsidRDefault="00D654DC" w:rsidP="00CF4B45">
            <w:pPr>
              <w:rPr>
                <w:sz w:val="24"/>
                <w:szCs w:val="24"/>
              </w:rPr>
            </w:pPr>
            <w:r w:rsidRPr="000A38CA">
              <w:rPr>
                <w:rFonts w:cs="Times New Roman"/>
                <w:sz w:val="24"/>
              </w:rPr>
              <w:t>Лапласа</w:t>
            </w:r>
          </w:p>
        </w:tc>
        <w:tc>
          <w:tcPr>
            <w:tcW w:w="2408" w:type="dxa"/>
            <w:shd w:val="clear" w:color="auto" w:fill="F7CAAC" w:themeFill="accent2" w:themeFillTint="66"/>
          </w:tcPr>
          <w:p w14:paraId="3A6C3804" w14:textId="77777777" w:rsidR="00D654DC" w:rsidRPr="0064456E" w:rsidRDefault="00D654DC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0.689</w:t>
            </w:r>
          </w:p>
          <w:p w14:paraId="5A0328FC" w14:textId="7A3113C7" w:rsidR="00D654DC" w:rsidRPr="00D654DC" w:rsidRDefault="00D654DC" w:rsidP="00D654DC">
            <w:pPr>
              <w:pStyle w:val="a5"/>
              <w:ind w:left="0"/>
              <w:rPr>
                <w:sz w:val="24"/>
                <w:szCs w:val="24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15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51" w:type="dxa"/>
            <w:shd w:val="clear" w:color="auto" w:fill="F7CAAC" w:themeFill="accent2" w:themeFillTint="66"/>
          </w:tcPr>
          <w:p w14:paraId="747CA934" w14:textId="77777777" w:rsidR="00D654DC" w:rsidRPr="0064456E" w:rsidRDefault="00D654DC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3.386</w:t>
            </w:r>
          </w:p>
          <w:p w14:paraId="5ADA4119" w14:textId="5C4FB706" w:rsidR="00D654DC" w:rsidRPr="00762F7B" w:rsidRDefault="00D654DC" w:rsidP="00D654DC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Pr="0064456E">
              <w:rPr>
                <w:rFonts w:ascii="Times New Roman" w:hAnsi="Times New Roman" w:cs="Times New Roman"/>
              </w:rPr>
              <w:t xml:space="preserve"> </w:t>
            </w:r>
            <w:r w:rsidRPr="0064456E">
              <w:rPr>
                <w:rFonts w:ascii="Times New Roman" w:hAnsi="Times New Roman" w:cs="Times New Roman"/>
                <w:lang w:val="en-US"/>
              </w:rPr>
              <w:t>0.064</w:t>
            </w:r>
          </w:p>
        </w:tc>
        <w:tc>
          <w:tcPr>
            <w:tcW w:w="2337" w:type="dxa"/>
            <w:shd w:val="clear" w:color="auto" w:fill="F7CAAC" w:themeFill="accent2" w:themeFillTint="66"/>
          </w:tcPr>
          <w:p w14:paraId="21BF0D95" w14:textId="6084CAD2" w:rsidR="00D654DC" w:rsidRPr="00D654DC" w:rsidRDefault="00D654DC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S = 16.445</w:t>
            </w:r>
          </w:p>
          <w:p w14:paraId="5FA55370" w14:textId="792D3B2A" w:rsidR="00D654DC" w:rsidRPr="00762F7B" w:rsidRDefault="00D654DC" w:rsidP="00D654DC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074</w:t>
            </w:r>
          </w:p>
        </w:tc>
      </w:tr>
      <w:tr w:rsidR="00D654DC" w:rsidRPr="00762F7B" w14:paraId="716664A4" w14:textId="77777777" w:rsidTr="00CF4B45">
        <w:tc>
          <w:tcPr>
            <w:tcW w:w="2835" w:type="dxa"/>
            <w:shd w:val="clear" w:color="auto" w:fill="F7CAAC" w:themeFill="accent2" w:themeFillTint="66"/>
          </w:tcPr>
          <w:p w14:paraId="6E98EDA1" w14:textId="77777777" w:rsidR="00D654DC" w:rsidRPr="000A38CA" w:rsidRDefault="00D654DC" w:rsidP="00CF4B45">
            <w:pPr>
              <w:rPr>
                <w:sz w:val="24"/>
                <w:szCs w:val="24"/>
              </w:rPr>
            </w:pPr>
            <w:r w:rsidRPr="000A38CA">
              <w:rPr>
                <w:rFonts w:cs="Times New Roman"/>
                <w:sz w:val="24"/>
              </w:rPr>
              <w:t>Двустороннее экспоненциальное</w:t>
            </w:r>
          </w:p>
        </w:tc>
        <w:tc>
          <w:tcPr>
            <w:tcW w:w="2408" w:type="dxa"/>
            <w:shd w:val="clear" w:color="auto" w:fill="F7CAAC" w:themeFill="accent2" w:themeFillTint="66"/>
          </w:tcPr>
          <w:p w14:paraId="5E098EAA" w14:textId="77777777" w:rsidR="00D654DC" w:rsidRPr="0064456E" w:rsidRDefault="00D654DC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0.335</w:t>
            </w:r>
          </w:p>
          <w:p w14:paraId="097AB7F8" w14:textId="4B9B14D8" w:rsidR="00D654DC" w:rsidRPr="000A38CA" w:rsidRDefault="00D654DC" w:rsidP="00D654DC">
            <w:pPr>
              <w:pStyle w:val="a5"/>
              <w:ind w:left="0"/>
              <w:rPr>
                <w:sz w:val="24"/>
                <w:szCs w:val="24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Pr="0064456E">
              <w:rPr>
                <w:rFonts w:ascii="Times New Roman" w:hAnsi="Times New Roman" w:cs="Times New Roman"/>
              </w:rPr>
              <w:t xml:space="preserve"> </w:t>
            </w:r>
            <w:r w:rsidRPr="0064456E">
              <w:rPr>
                <w:rFonts w:ascii="Times New Roman" w:hAnsi="Times New Roman" w:cs="Times New Roman"/>
                <w:lang w:val="en-US"/>
              </w:rPr>
              <w:t>0.491</w:t>
            </w:r>
          </w:p>
        </w:tc>
        <w:tc>
          <w:tcPr>
            <w:tcW w:w="2051" w:type="dxa"/>
            <w:shd w:val="clear" w:color="auto" w:fill="F7CAAC" w:themeFill="accent2" w:themeFillTint="66"/>
          </w:tcPr>
          <w:p w14:paraId="684F1544" w14:textId="77777777" w:rsidR="00D654DC" w:rsidRPr="0064456E" w:rsidRDefault="00D654DC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3.302</w:t>
            </w:r>
          </w:p>
          <w:p w14:paraId="7734E2B1" w14:textId="6C8E8E6F" w:rsidR="00D654DC" w:rsidRPr="00762F7B" w:rsidRDefault="00D654DC" w:rsidP="00D654DC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658</w:t>
            </w:r>
          </w:p>
        </w:tc>
        <w:tc>
          <w:tcPr>
            <w:tcW w:w="2337" w:type="dxa"/>
            <w:shd w:val="clear" w:color="auto" w:fill="F7CAAC" w:themeFill="accent2" w:themeFillTint="66"/>
          </w:tcPr>
          <w:p w14:paraId="0E995831" w14:textId="77777777" w:rsidR="00D654DC" w:rsidRPr="0064456E" w:rsidRDefault="00D654DC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4.313</w:t>
            </w:r>
          </w:p>
          <w:p w14:paraId="13E2731A" w14:textId="33FB33CF" w:rsidR="00D654DC" w:rsidRPr="00762F7B" w:rsidRDefault="00D654DC" w:rsidP="00D654DC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577</w:t>
            </w:r>
          </w:p>
        </w:tc>
      </w:tr>
      <w:tr w:rsidR="00D654DC" w:rsidRPr="00762F7B" w14:paraId="03475C51" w14:textId="77777777" w:rsidTr="00CF4B45">
        <w:tc>
          <w:tcPr>
            <w:tcW w:w="2835" w:type="dxa"/>
            <w:shd w:val="clear" w:color="auto" w:fill="F7CAAC" w:themeFill="accent2" w:themeFillTint="66"/>
          </w:tcPr>
          <w:p w14:paraId="002FCA43" w14:textId="77777777" w:rsidR="00D654DC" w:rsidRPr="000A38CA" w:rsidRDefault="00D654DC" w:rsidP="00CF4B45">
            <w:pPr>
              <w:rPr>
                <w:sz w:val="24"/>
                <w:szCs w:val="24"/>
              </w:rPr>
            </w:pPr>
            <w:r w:rsidRPr="000A38CA">
              <w:rPr>
                <w:rFonts w:cs="Times New Roman"/>
                <w:sz w:val="24"/>
              </w:rPr>
              <w:t>Логистическое</w:t>
            </w:r>
          </w:p>
        </w:tc>
        <w:tc>
          <w:tcPr>
            <w:tcW w:w="2408" w:type="dxa"/>
            <w:shd w:val="clear" w:color="auto" w:fill="F7CAAC" w:themeFill="accent2" w:themeFillTint="66"/>
          </w:tcPr>
          <w:p w14:paraId="3EF203F8" w14:textId="77777777" w:rsidR="00D654DC" w:rsidRPr="0064456E" w:rsidRDefault="00D654DC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0.3565</w:t>
            </w:r>
          </w:p>
          <w:p w14:paraId="776C17DA" w14:textId="061415F5" w:rsidR="00D654DC" w:rsidRPr="00D654DC" w:rsidRDefault="00D654DC" w:rsidP="00D654DC">
            <w:pPr>
              <w:pStyle w:val="a5"/>
              <w:ind w:left="0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lang w:val="en-US"/>
              </w:rPr>
              <w:t>P= 0.35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051" w:type="dxa"/>
            <w:shd w:val="clear" w:color="auto" w:fill="F7CAAC" w:themeFill="accent2" w:themeFillTint="66"/>
          </w:tcPr>
          <w:p w14:paraId="4369FE4E" w14:textId="77777777" w:rsidR="00D654DC" w:rsidRPr="0064456E" w:rsidRDefault="00D654DC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3.335</w:t>
            </w:r>
          </w:p>
          <w:p w14:paraId="7C9AC10A" w14:textId="4B348AC2" w:rsidR="00D654DC" w:rsidRPr="00762F7B" w:rsidRDefault="00D654DC" w:rsidP="00D654DC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257</w:t>
            </w:r>
          </w:p>
        </w:tc>
        <w:tc>
          <w:tcPr>
            <w:tcW w:w="2337" w:type="dxa"/>
            <w:shd w:val="clear" w:color="auto" w:fill="F7CAAC" w:themeFill="accent2" w:themeFillTint="66"/>
          </w:tcPr>
          <w:p w14:paraId="49E0498C" w14:textId="77777777" w:rsidR="00D654DC" w:rsidRPr="0064456E" w:rsidRDefault="00D654DC" w:rsidP="00CF4B45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10.669</w:t>
            </w:r>
          </w:p>
          <w:p w14:paraId="29B441A7" w14:textId="39BC1177" w:rsidR="00D654DC" w:rsidRPr="00762F7B" w:rsidRDefault="00D654DC" w:rsidP="00D654DC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172</w:t>
            </w:r>
          </w:p>
        </w:tc>
      </w:tr>
    </w:tbl>
    <w:p w14:paraId="630F53B9" w14:textId="370CCA81" w:rsidR="000A38CA" w:rsidRDefault="00D654DC" w:rsidP="000A38CA">
      <w:pPr>
        <w:rPr>
          <w:bCs/>
          <w:sz w:val="24"/>
        </w:rPr>
      </w:pPr>
      <w:r>
        <w:rPr>
          <w:bCs/>
          <w:sz w:val="24"/>
        </w:rPr>
        <w:t xml:space="preserve">При проверке простых гипотез мы получили значения </w:t>
      </w:r>
      <w:r>
        <w:rPr>
          <w:bCs/>
          <w:sz w:val="24"/>
          <w:lang w:val="en-US"/>
        </w:rPr>
        <w:t>P</w:t>
      </w:r>
      <w:r>
        <w:rPr>
          <w:bCs/>
          <w:sz w:val="24"/>
        </w:rPr>
        <w:t xml:space="preserve"> выше по всем распределениям и по всем критериям, чем при проверке сложных гипотез.</w:t>
      </w:r>
    </w:p>
    <w:p w14:paraId="1A60B784" w14:textId="2C821A69" w:rsidR="00D654DC" w:rsidRDefault="00D654DC" w:rsidP="000A38CA">
      <w:pPr>
        <w:rPr>
          <w:b/>
          <w:bCs/>
        </w:rPr>
      </w:pPr>
      <w:r w:rsidRPr="00762F7B">
        <w:rPr>
          <w:b/>
          <w:bCs/>
        </w:rPr>
        <w:t>Задание 1</w:t>
      </w:r>
      <w:r>
        <w:rPr>
          <w:b/>
          <w:bCs/>
        </w:rPr>
        <w:t>.3</w:t>
      </w:r>
    </w:p>
    <w:p w14:paraId="5D2571AF" w14:textId="77777777" w:rsidR="00D654DC" w:rsidRPr="00D654DC" w:rsidRDefault="00D654DC" w:rsidP="00D654DC">
      <w:pPr>
        <w:rPr>
          <w:bCs/>
          <w:sz w:val="24"/>
        </w:rPr>
      </w:pPr>
      <w:r w:rsidRPr="00D654DC">
        <w:rPr>
          <w:bCs/>
          <w:sz w:val="24"/>
        </w:rPr>
        <w:t>Используя различные модели законов распределения, из встроенных в ISW, проверить, найдутся ли среди них законы (хотя бы один), относительно которых не будет отвергаться сложная проверяемая гипотеза о «согласии» с данным законом при заданном уровне значимости  α=0,5?</w:t>
      </w:r>
    </w:p>
    <w:p w14:paraId="4605F000" w14:textId="0087340C" w:rsidR="00D654DC" w:rsidRDefault="00D654DC" w:rsidP="00D654DC">
      <w:pPr>
        <w:rPr>
          <w:bCs/>
          <w:sz w:val="24"/>
        </w:rPr>
      </w:pPr>
      <w:r w:rsidRPr="00D654DC">
        <w:rPr>
          <w:bCs/>
          <w:sz w:val="24"/>
        </w:rPr>
        <w:t>Сделать вывод о наиболее подходящей модели, для описания данной выборки.</w:t>
      </w:r>
    </w:p>
    <w:p w14:paraId="6540DE9E" w14:textId="7C4C7F12" w:rsidR="00A86B8F" w:rsidRDefault="00A86B8F" w:rsidP="00D654DC">
      <w:pPr>
        <w:rPr>
          <w:bCs/>
          <w:sz w:val="24"/>
          <w:lang w:val="en-US"/>
        </w:rPr>
      </w:pPr>
      <w:r>
        <w:rPr>
          <w:bCs/>
          <w:sz w:val="24"/>
        </w:rPr>
        <w:t>Гамма распределение</w:t>
      </w:r>
      <w:r>
        <w:rPr>
          <w:bCs/>
          <w:sz w:val="24"/>
          <w:lang w:val="en-US"/>
        </w:rPr>
        <w:t>:</w:t>
      </w:r>
    </w:p>
    <w:p w14:paraId="1DB3D0F3" w14:textId="26F980E6" w:rsidR="00A86B8F" w:rsidRPr="00A86B8F" w:rsidRDefault="00A86B8F" w:rsidP="00D654DC">
      <w:pPr>
        <w:rPr>
          <w:bCs/>
          <w:sz w:val="24"/>
          <w:lang w:val="en-US"/>
        </w:rPr>
      </w:pPr>
      <w:r w:rsidRPr="00A86B8F">
        <w:rPr>
          <w:bCs/>
          <w:noProof/>
          <w:sz w:val="24"/>
          <w:lang w:eastAsia="ru-RU"/>
        </w:rPr>
        <w:drawing>
          <wp:inline distT="0" distB="0" distL="0" distR="0" wp14:anchorId="4CD2BCF0" wp14:editId="1BB4A215">
            <wp:extent cx="1200912" cy="41936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04149" cy="420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4A220" w14:textId="710B9C17" w:rsidR="00D654DC" w:rsidRDefault="00A86B8F" w:rsidP="00D654DC">
      <w:pPr>
        <w:rPr>
          <w:bCs/>
          <w:sz w:val="24"/>
          <w:lang w:val="en-US"/>
        </w:rPr>
      </w:pPr>
      <w:r w:rsidRPr="00A86B8F">
        <w:rPr>
          <w:bCs/>
          <w:noProof/>
          <w:sz w:val="24"/>
          <w:lang w:eastAsia="ru-RU"/>
        </w:rPr>
        <w:drawing>
          <wp:inline distT="0" distB="0" distL="0" distR="0" wp14:anchorId="65700023" wp14:editId="0EBF8AEA">
            <wp:extent cx="2133600" cy="662326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41089" cy="664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6A20E" w14:textId="547B4AE8" w:rsidR="00A86B8F" w:rsidRDefault="00A86B8F" w:rsidP="00D654DC">
      <w:pPr>
        <w:rPr>
          <w:bCs/>
          <w:sz w:val="24"/>
          <w:lang w:val="en-US"/>
        </w:rPr>
      </w:pPr>
      <w:r w:rsidRPr="00A86B8F">
        <w:rPr>
          <w:bCs/>
          <w:noProof/>
          <w:sz w:val="24"/>
          <w:lang w:eastAsia="ru-RU"/>
        </w:rPr>
        <w:drawing>
          <wp:inline distT="0" distB="0" distL="0" distR="0" wp14:anchorId="18F597F3" wp14:editId="2D218B43">
            <wp:extent cx="3078480" cy="2218705"/>
            <wp:effectExtent l="0" t="0" r="762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79994" cy="2219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5FFB6" w14:textId="256D439F" w:rsidR="00E56B4B" w:rsidRPr="00E56B4B" w:rsidRDefault="00E56B4B" w:rsidP="00E56B4B">
      <w:pPr>
        <w:rPr>
          <w:b/>
          <w:bCs/>
        </w:rPr>
      </w:pPr>
      <w:r w:rsidRPr="00E56B4B">
        <w:rPr>
          <w:b/>
          <w:bCs/>
        </w:rPr>
        <w:t>Задание 2:</w:t>
      </w:r>
    </w:p>
    <w:p w14:paraId="73EF9805" w14:textId="4322C944" w:rsidR="00E56B4B" w:rsidRPr="00E56B4B" w:rsidRDefault="00E56B4B" w:rsidP="00E56B4B">
      <w:pPr>
        <w:rPr>
          <w:bCs/>
          <w:sz w:val="24"/>
        </w:rPr>
      </w:pPr>
      <w:r w:rsidRPr="00E56B4B">
        <w:rPr>
          <w:bCs/>
          <w:sz w:val="24"/>
        </w:rPr>
        <w:t xml:space="preserve">В соответствии с вариантом смоделировать выборку по заданному закону при </w:t>
      </w:r>
      <w:r w:rsidRPr="00E56B4B">
        <w:rPr>
          <w:bCs/>
          <w:sz w:val="24"/>
          <w:lang w:val="en-US"/>
        </w:rPr>
        <w:t>n</w:t>
      </w:r>
      <w:r w:rsidRPr="00E56B4B">
        <w:rPr>
          <w:bCs/>
          <w:sz w:val="24"/>
        </w:rPr>
        <w:t xml:space="preserve"> = 500. Используя критерий </w:t>
      </w:r>
      <m:oMath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 w:rsidRPr="00E56B4B">
        <w:rPr>
          <w:bCs/>
          <w:sz w:val="24"/>
        </w:rPr>
        <w:t xml:space="preserve">-Пирсона проверить простую гипотезу о принадлежности выборки моделируемому закону, например, при числе интервалов </w:t>
      </w:r>
      <w:r w:rsidRPr="00E56B4B">
        <w:rPr>
          <w:bCs/>
          <w:sz w:val="24"/>
          <w:lang w:val="en-US"/>
        </w:rPr>
        <w:t>k</w:t>
      </w:r>
      <w:r w:rsidRPr="00E56B4B">
        <w:rPr>
          <w:bCs/>
          <w:sz w:val="24"/>
        </w:rPr>
        <w:t xml:space="preserve">=7 и </w:t>
      </w:r>
      <w:r w:rsidRPr="00E56B4B">
        <w:rPr>
          <w:bCs/>
          <w:sz w:val="24"/>
          <w:lang w:val="en-US"/>
        </w:rPr>
        <w:t>k</w:t>
      </w:r>
      <w:r w:rsidRPr="00E56B4B">
        <w:rPr>
          <w:bCs/>
          <w:sz w:val="24"/>
        </w:rPr>
        <w:t xml:space="preserve">=10 и использовании различных </w:t>
      </w:r>
      <w:r w:rsidRPr="00E56B4B">
        <w:rPr>
          <w:bCs/>
          <w:i/>
          <w:iCs/>
          <w:sz w:val="24"/>
        </w:rPr>
        <w:t>вариантов группирования</w:t>
      </w:r>
      <w:proofErr w:type="gramStart"/>
      <w:r w:rsidRPr="00E56B4B">
        <w:rPr>
          <w:bCs/>
          <w:i/>
          <w:iCs/>
          <w:sz w:val="24"/>
        </w:rPr>
        <w:t xml:space="preserve"> </w:t>
      </w:r>
      <w:r w:rsidRPr="00E56B4B">
        <w:rPr>
          <w:bCs/>
          <w:sz w:val="24"/>
        </w:rPr>
        <w:t>,</w:t>
      </w:r>
      <w:proofErr w:type="gramEnd"/>
      <w:r w:rsidRPr="00E56B4B">
        <w:rPr>
          <w:bCs/>
          <w:sz w:val="24"/>
        </w:rPr>
        <w:t xml:space="preserve"> фиксируя в сформированной таблице значения статистик и достигаемые уровни значимости. </w:t>
      </w:r>
    </w:p>
    <w:p w14:paraId="49A7ECC7" w14:textId="77777777" w:rsidR="00E56B4B" w:rsidRPr="00E56B4B" w:rsidRDefault="00E56B4B" w:rsidP="00E56B4B">
      <w:pPr>
        <w:rPr>
          <w:bCs/>
          <w:sz w:val="24"/>
        </w:rPr>
      </w:pPr>
      <w:r w:rsidRPr="00E56B4B">
        <w:rPr>
          <w:bCs/>
          <w:sz w:val="24"/>
        </w:rPr>
        <w:t xml:space="preserve">Рассмотреть следующие варианты группирования: равномерное; равновероятное; асимптотически оптимальное. </w:t>
      </w:r>
    </w:p>
    <w:p w14:paraId="4A337CF6" w14:textId="77777777" w:rsidR="00E56B4B" w:rsidRPr="00E56B4B" w:rsidRDefault="00E56B4B" w:rsidP="00E56B4B">
      <w:pPr>
        <w:rPr>
          <w:bCs/>
          <w:sz w:val="24"/>
        </w:rPr>
      </w:pPr>
      <w:r w:rsidRPr="00E56B4B">
        <w:rPr>
          <w:bCs/>
          <w:sz w:val="24"/>
        </w:rPr>
        <w:t>Проанализировать результаты. Пояснить, что собой представляет асимптотически оптимальное группирование (АОГ). Вставить в отчет рисунок с плотностью и гистограммой для случая использования АОГ.</w:t>
      </w:r>
    </w:p>
    <w:p w14:paraId="344DCE12" w14:textId="77777777" w:rsidR="00E56B4B" w:rsidRPr="00E56B4B" w:rsidRDefault="00E56B4B" w:rsidP="00E56B4B">
      <w:pPr>
        <w:rPr>
          <w:bCs/>
          <w:sz w:val="24"/>
          <w:lang w:val="en-US"/>
        </w:rPr>
      </w:pPr>
      <w:r w:rsidRPr="00E56B4B">
        <w:rPr>
          <w:bCs/>
          <w:noProof/>
          <w:sz w:val="24"/>
          <w:lang w:eastAsia="ru-RU"/>
        </w:rPr>
        <w:drawing>
          <wp:inline distT="0" distB="0" distL="0" distR="0" wp14:anchorId="27E7672D" wp14:editId="736DECA1">
            <wp:extent cx="3718560" cy="1066542"/>
            <wp:effectExtent l="0" t="0" r="0" b="635"/>
            <wp:docPr id="826845405" name="Рисунок 826845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714445" cy="1065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1655A" w14:textId="194D6E7E" w:rsidR="00E56B4B" w:rsidRDefault="00E56B4B" w:rsidP="00D654DC">
      <w:pPr>
        <w:rPr>
          <w:bCs/>
          <w:sz w:val="24"/>
          <w:lang w:val="en-US"/>
        </w:rPr>
      </w:pPr>
      <w:r>
        <w:rPr>
          <w:bCs/>
          <w:sz w:val="24"/>
        </w:rPr>
        <w:t>Равномерное группирование</w:t>
      </w:r>
      <w:r>
        <w:rPr>
          <w:bCs/>
          <w:sz w:val="24"/>
          <w:lang w:val="en-US"/>
        </w:rPr>
        <w:t>:</w:t>
      </w:r>
    </w:p>
    <w:p w14:paraId="4A948A33" w14:textId="359512E1" w:rsidR="00E56B4B" w:rsidRDefault="00E56B4B" w:rsidP="00D654DC">
      <w:pPr>
        <w:rPr>
          <w:bCs/>
          <w:sz w:val="24"/>
          <w:lang w:val="en-US"/>
        </w:rPr>
      </w:pPr>
      <w:r>
        <w:rPr>
          <w:bCs/>
          <w:sz w:val="24"/>
          <w:lang w:val="en-US"/>
        </w:rPr>
        <w:t>k = 10:</w:t>
      </w:r>
    </w:p>
    <w:p w14:paraId="3302045A" w14:textId="197F9A06" w:rsidR="00E56B4B" w:rsidRDefault="00E56B4B" w:rsidP="00D654DC">
      <w:pPr>
        <w:rPr>
          <w:bCs/>
          <w:sz w:val="24"/>
          <w:lang w:val="en-US"/>
        </w:rPr>
      </w:pPr>
      <w:r w:rsidRPr="00E56B4B">
        <w:rPr>
          <w:bCs/>
          <w:noProof/>
          <w:sz w:val="24"/>
          <w:lang w:eastAsia="ru-RU"/>
        </w:rPr>
        <w:drawing>
          <wp:inline distT="0" distB="0" distL="0" distR="0" wp14:anchorId="4F448DC1" wp14:editId="2E127930">
            <wp:extent cx="3848100" cy="616968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49910" cy="617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FF0EB" w14:textId="08F87412" w:rsidR="00E56B4B" w:rsidRDefault="00E56B4B" w:rsidP="00D654DC">
      <w:pPr>
        <w:rPr>
          <w:bCs/>
          <w:sz w:val="24"/>
          <w:lang w:val="en-US"/>
        </w:rPr>
      </w:pPr>
      <w:r>
        <w:rPr>
          <w:bCs/>
          <w:sz w:val="24"/>
          <w:lang w:val="en-US"/>
        </w:rPr>
        <w:t>k = 7:</w:t>
      </w:r>
    </w:p>
    <w:p w14:paraId="3E897FD3" w14:textId="327BDE31" w:rsidR="00E56B4B" w:rsidRDefault="00E56B4B" w:rsidP="00D654DC">
      <w:pPr>
        <w:rPr>
          <w:bCs/>
          <w:sz w:val="24"/>
          <w:lang w:val="en-US"/>
        </w:rPr>
      </w:pPr>
      <w:r w:rsidRPr="00E56B4B">
        <w:rPr>
          <w:bCs/>
          <w:noProof/>
          <w:sz w:val="24"/>
          <w:lang w:eastAsia="ru-RU"/>
        </w:rPr>
        <w:drawing>
          <wp:inline distT="0" distB="0" distL="0" distR="0" wp14:anchorId="5507DC6F" wp14:editId="02342F35">
            <wp:extent cx="3916680" cy="673486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915919" cy="673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3C1D9" w14:textId="6110EB95" w:rsidR="00E56B4B" w:rsidRDefault="00E56B4B" w:rsidP="00D654DC">
      <w:pPr>
        <w:rPr>
          <w:bCs/>
          <w:sz w:val="24"/>
          <w:lang w:val="en-US"/>
        </w:rPr>
      </w:pPr>
      <w:r>
        <w:rPr>
          <w:bCs/>
          <w:sz w:val="24"/>
        </w:rPr>
        <w:t>Р</w:t>
      </w:r>
      <w:r w:rsidRPr="00E56B4B">
        <w:rPr>
          <w:bCs/>
          <w:sz w:val="24"/>
        </w:rPr>
        <w:t>авновероятное</w:t>
      </w:r>
      <w:r>
        <w:rPr>
          <w:bCs/>
          <w:sz w:val="24"/>
        </w:rPr>
        <w:t xml:space="preserve"> группирование</w:t>
      </w:r>
      <w:r>
        <w:rPr>
          <w:bCs/>
          <w:sz w:val="24"/>
          <w:lang w:val="en-US"/>
        </w:rPr>
        <w:t>:</w:t>
      </w:r>
    </w:p>
    <w:p w14:paraId="612AA278" w14:textId="4E8122AE" w:rsidR="00E56B4B" w:rsidRDefault="00E56B4B" w:rsidP="00D654DC">
      <w:pPr>
        <w:rPr>
          <w:bCs/>
          <w:sz w:val="24"/>
          <w:lang w:val="en-US"/>
        </w:rPr>
      </w:pPr>
      <w:r>
        <w:rPr>
          <w:bCs/>
          <w:sz w:val="24"/>
          <w:lang w:val="en-US"/>
        </w:rPr>
        <w:t>k = 10:</w:t>
      </w:r>
    </w:p>
    <w:p w14:paraId="4B1C4C5F" w14:textId="63D2D37B" w:rsidR="00E56B4B" w:rsidRDefault="00E56B4B" w:rsidP="00D654DC">
      <w:pPr>
        <w:rPr>
          <w:bCs/>
          <w:sz w:val="24"/>
          <w:lang w:val="en-US"/>
        </w:rPr>
      </w:pPr>
      <w:r w:rsidRPr="00E56B4B">
        <w:rPr>
          <w:bCs/>
          <w:noProof/>
          <w:sz w:val="24"/>
          <w:lang w:eastAsia="ru-RU"/>
        </w:rPr>
        <w:drawing>
          <wp:inline distT="0" distB="0" distL="0" distR="0" wp14:anchorId="2A07FA04" wp14:editId="05E38CC2">
            <wp:extent cx="3909060" cy="665650"/>
            <wp:effectExtent l="0" t="0" r="0" b="127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908300" cy="665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BB2F7" w14:textId="69AAD9CD" w:rsidR="00E56B4B" w:rsidRDefault="00E56B4B" w:rsidP="00D654DC">
      <w:pPr>
        <w:rPr>
          <w:bCs/>
          <w:sz w:val="24"/>
          <w:lang w:val="en-US"/>
        </w:rPr>
      </w:pPr>
      <w:r>
        <w:rPr>
          <w:bCs/>
          <w:sz w:val="24"/>
          <w:lang w:val="en-US"/>
        </w:rPr>
        <w:t>k = 7:</w:t>
      </w:r>
    </w:p>
    <w:p w14:paraId="5A72770C" w14:textId="24B113BB" w:rsidR="00E56B4B" w:rsidRDefault="00E56B4B" w:rsidP="00D654DC">
      <w:pPr>
        <w:rPr>
          <w:bCs/>
          <w:sz w:val="24"/>
          <w:lang w:val="en-US"/>
        </w:rPr>
      </w:pPr>
      <w:r w:rsidRPr="00E56B4B">
        <w:rPr>
          <w:bCs/>
          <w:noProof/>
          <w:sz w:val="24"/>
          <w:lang w:eastAsia="ru-RU"/>
        </w:rPr>
        <w:drawing>
          <wp:inline distT="0" distB="0" distL="0" distR="0" wp14:anchorId="384EAE46" wp14:editId="45794F0F">
            <wp:extent cx="3909060" cy="620122"/>
            <wp:effectExtent l="0" t="0" r="0" b="889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906972" cy="61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ADAD3" w14:textId="61D1CDB0" w:rsidR="00E56B4B" w:rsidRDefault="00E56B4B" w:rsidP="00D654DC">
      <w:pPr>
        <w:rPr>
          <w:bCs/>
          <w:sz w:val="24"/>
          <w:lang w:val="en-US"/>
        </w:rPr>
      </w:pPr>
      <w:r>
        <w:rPr>
          <w:bCs/>
          <w:sz w:val="24"/>
        </w:rPr>
        <w:t>А</w:t>
      </w:r>
      <w:r w:rsidRPr="00E56B4B">
        <w:rPr>
          <w:bCs/>
          <w:sz w:val="24"/>
        </w:rPr>
        <w:t>симптотически оптимальное</w:t>
      </w:r>
      <w:r>
        <w:rPr>
          <w:bCs/>
          <w:sz w:val="24"/>
        </w:rPr>
        <w:t xml:space="preserve"> группирование</w:t>
      </w:r>
      <w:r>
        <w:rPr>
          <w:bCs/>
          <w:sz w:val="24"/>
          <w:lang w:val="en-US"/>
        </w:rPr>
        <w:t>:</w:t>
      </w:r>
    </w:p>
    <w:p w14:paraId="48CCB852" w14:textId="25C10950" w:rsidR="00E56B4B" w:rsidRDefault="00E56B4B" w:rsidP="00D654DC">
      <w:pPr>
        <w:rPr>
          <w:bCs/>
          <w:sz w:val="24"/>
          <w:lang w:val="en-US"/>
        </w:rPr>
      </w:pPr>
      <w:r>
        <w:rPr>
          <w:bCs/>
          <w:sz w:val="24"/>
          <w:lang w:val="en-US"/>
        </w:rPr>
        <w:t>k = 10</w:t>
      </w:r>
    </w:p>
    <w:p w14:paraId="010ECB87" w14:textId="1D2BEF14" w:rsidR="00E56B4B" w:rsidRDefault="00E56B4B" w:rsidP="00D654DC">
      <w:pPr>
        <w:rPr>
          <w:bCs/>
          <w:sz w:val="24"/>
          <w:lang w:val="en-US"/>
        </w:rPr>
      </w:pPr>
      <w:r w:rsidRPr="00E56B4B">
        <w:rPr>
          <w:bCs/>
          <w:noProof/>
          <w:sz w:val="24"/>
          <w:lang w:eastAsia="ru-RU"/>
        </w:rPr>
        <w:drawing>
          <wp:inline distT="0" distB="0" distL="0" distR="0" wp14:anchorId="397F9660" wp14:editId="067D949B">
            <wp:extent cx="3909060" cy="668826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907009" cy="66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ABD07" w14:textId="20174C0C" w:rsidR="00E56B4B" w:rsidRDefault="00E56B4B" w:rsidP="00D654DC">
      <w:pPr>
        <w:rPr>
          <w:bCs/>
          <w:sz w:val="24"/>
          <w:lang w:val="en-US"/>
        </w:rPr>
      </w:pPr>
      <w:r>
        <w:rPr>
          <w:bCs/>
          <w:sz w:val="24"/>
          <w:lang w:val="en-US"/>
        </w:rPr>
        <w:t>k = 7:</w:t>
      </w:r>
    </w:p>
    <w:p w14:paraId="38CD1C5D" w14:textId="14F113BC" w:rsidR="00E56B4B" w:rsidRDefault="00E56B4B" w:rsidP="00D654DC">
      <w:pPr>
        <w:rPr>
          <w:bCs/>
          <w:sz w:val="24"/>
          <w:lang w:val="en-US"/>
        </w:rPr>
      </w:pPr>
      <w:r w:rsidRPr="00E56B4B">
        <w:rPr>
          <w:bCs/>
          <w:noProof/>
          <w:sz w:val="24"/>
          <w:lang w:eastAsia="ru-RU"/>
        </w:rPr>
        <w:drawing>
          <wp:inline distT="0" distB="0" distL="0" distR="0" wp14:anchorId="7F8ECE30" wp14:editId="0017F3C6">
            <wp:extent cx="3909060" cy="655839"/>
            <wp:effectExtent l="0" t="0" r="0" b="0"/>
            <wp:docPr id="826845376" name="Рисунок 826845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907009" cy="655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F9240" w14:textId="652D1C89" w:rsidR="00E56B4B" w:rsidRDefault="00E56B4B" w:rsidP="00D654DC">
      <w:pPr>
        <w:rPr>
          <w:bCs/>
          <w:sz w:val="24"/>
        </w:rPr>
      </w:pPr>
      <w:r w:rsidRPr="00E56B4B">
        <w:rPr>
          <w:bCs/>
          <w:noProof/>
          <w:sz w:val="24"/>
          <w:lang w:eastAsia="ru-RU"/>
        </w:rPr>
        <w:drawing>
          <wp:inline distT="0" distB="0" distL="0" distR="0" wp14:anchorId="0EACB2DA" wp14:editId="2BA1950E">
            <wp:extent cx="3909060" cy="2824578"/>
            <wp:effectExtent l="0" t="0" r="0" b="0"/>
            <wp:docPr id="826845377" name="Рисунок 826845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911179" cy="2826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Ind w:w="-459" w:type="dxa"/>
        <w:tblLook w:val="04A0" w:firstRow="1" w:lastRow="0" w:firstColumn="1" w:lastColumn="0" w:noHBand="0" w:noVBand="1"/>
      </w:tblPr>
      <w:tblGrid>
        <w:gridCol w:w="2835"/>
        <w:gridCol w:w="2408"/>
        <w:gridCol w:w="2051"/>
      </w:tblGrid>
      <w:tr w:rsidR="004150D3" w:rsidRPr="00762F7B" w14:paraId="180F6612" w14:textId="77777777" w:rsidTr="00A50E17">
        <w:tc>
          <w:tcPr>
            <w:tcW w:w="2835" w:type="dxa"/>
            <w:tcBorders>
              <w:tl2br w:val="single" w:sz="4" w:space="0" w:color="auto"/>
            </w:tcBorders>
            <w:shd w:val="clear" w:color="auto" w:fill="B4C6E7" w:themeFill="accent1" w:themeFillTint="66"/>
            <w:vAlign w:val="center"/>
          </w:tcPr>
          <w:p w14:paraId="756A6BAC" w14:textId="08C372CC" w:rsidR="004150D3" w:rsidRPr="004150D3" w:rsidRDefault="004150D3" w:rsidP="00A50E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ло интервалов</w:t>
            </w:r>
          </w:p>
          <w:p w14:paraId="0EB19FB2" w14:textId="08EAB966" w:rsidR="004150D3" w:rsidRPr="00762F7B" w:rsidRDefault="004150D3" w:rsidP="00A50E1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руппирование</w:t>
            </w:r>
          </w:p>
        </w:tc>
        <w:tc>
          <w:tcPr>
            <w:tcW w:w="2408" w:type="dxa"/>
            <w:shd w:val="clear" w:color="auto" w:fill="B4C6E7" w:themeFill="accent1" w:themeFillTint="66"/>
          </w:tcPr>
          <w:p w14:paraId="4F482D08" w14:textId="6AA4EBEB" w:rsidR="004150D3" w:rsidRPr="000A38CA" w:rsidRDefault="004150D3" w:rsidP="00A50E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2051" w:type="dxa"/>
            <w:shd w:val="clear" w:color="auto" w:fill="B4C6E7" w:themeFill="accent1" w:themeFillTint="66"/>
          </w:tcPr>
          <w:p w14:paraId="1EF45CAE" w14:textId="0A33AA6A" w:rsidR="004150D3" w:rsidRPr="000A38CA" w:rsidRDefault="004150D3" w:rsidP="00A50E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</w:rPr>
              <w:t>10</w:t>
            </w:r>
          </w:p>
        </w:tc>
      </w:tr>
      <w:tr w:rsidR="004150D3" w:rsidRPr="00762F7B" w14:paraId="7698416E" w14:textId="77777777" w:rsidTr="00A50E17">
        <w:tc>
          <w:tcPr>
            <w:tcW w:w="2835" w:type="dxa"/>
            <w:shd w:val="clear" w:color="auto" w:fill="F7CAAC" w:themeFill="accent2" w:themeFillTint="66"/>
          </w:tcPr>
          <w:p w14:paraId="21CB87CC" w14:textId="389504D5" w:rsidR="004150D3" w:rsidRPr="000A38CA" w:rsidRDefault="004150D3" w:rsidP="00A50E17">
            <w:pPr>
              <w:rPr>
                <w:sz w:val="24"/>
                <w:szCs w:val="24"/>
              </w:rPr>
            </w:pPr>
            <w:r w:rsidRPr="004150D3">
              <w:rPr>
                <w:rFonts w:cs="Times New Roman"/>
                <w:sz w:val="24"/>
              </w:rPr>
              <w:t>Равномерное</w:t>
            </w:r>
          </w:p>
        </w:tc>
        <w:tc>
          <w:tcPr>
            <w:tcW w:w="2408" w:type="dxa"/>
            <w:shd w:val="clear" w:color="auto" w:fill="F7CAAC" w:themeFill="accent2" w:themeFillTint="66"/>
          </w:tcPr>
          <w:p w14:paraId="18256CFC" w14:textId="3C5198B9" w:rsidR="004150D3" w:rsidRPr="00D654DC" w:rsidRDefault="004150D3" w:rsidP="00A50E17">
            <w:pPr>
              <w:pStyle w:val="a5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S = 8.822</w:t>
            </w:r>
          </w:p>
          <w:p w14:paraId="6ED2CB26" w14:textId="7A0177D7" w:rsidR="004150D3" w:rsidRPr="00D654DC" w:rsidRDefault="004150D3" w:rsidP="004150D3">
            <w:pPr>
              <w:pStyle w:val="a5"/>
              <w:ind w:left="0"/>
              <w:rPr>
                <w:sz w:val="24"/>
                <w:szCs w:val="24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Pr="0064456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US"/>
              </w:rPr>
              <w:t>0.183</w:t>
            </w:r>
          </w:p>
        </w:tc>
        <w:tc>
          <w:tcPr>
            <w:tcW w:w="2051" w:type="dxa"/>
            <w:shd w:val="clear" w:color="auto" w:fill="F7CAAC" w:themeFill="accent2" w:themeFillTint="66"/>
          </w:tcPr>
          <w:p w14:paraId="27C85536" w14:textId="760825A3" w:rsidR="004150D3" w:rsidRPr="0064456E" w:rsidRDefault="004150D3" w:rsidP="00A50E17">
            <w:pPr>
              <w:pStyle w:val="a5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S = 12.463</w:t>
            </w:r>
          </w:p>
          <w:p w14:paraId="4B79BB61" w14:textId="165C6971" w:rsidR="004150D3" w:rsidRPr="00762F7B" w:rsidRDefault="004150D3" w:rsidP="004150D3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</w:t>
            </w:r>
            <w:r>
              <w:rPr>
                <w:rFonts w:ascii="Times New Roman" w:hAnsi="Times New Roman" w:cs="Times New Roman"/>
                <w:lang w:val="en-US"/>
              </w:rPr>
              <w:t>188</w:t>
            </w:r>
          </w:p>
        </w:tc>
      </w:tr>
      <w:tr w:rsidR="004150D3" w:rsidRPr="00762F7B" w14:paraId="096987B3" w14:textId="77777777" w:rsidTr="00A50E17">
        <w:tc>
          <w:tcPr>
            <w:tcW w:w="2835" w:type="dxa"/>
            <w:shd w:val="clear" w:color="auto" w:fill="F7CAAC" w:themeFill="accent2" w:themeFillTint="66"/>
          </w:tcPr>
          <w:p w14:paraId="4A131591" w14:textId="36CC58D7" w:rsidR="004150D3" w:rsidRPr="000A38CA" w:rsidRDefault="004150D3" w:rsidP="00A50E17">
            <w:pPr>
              <w:rPr>
                <w:sz w:val="24"/>
                <w:szCs w:val="24"/>
              </w:rPr>
            </w:pPr>
            <w:r>
              <w:rPr>
                <w:bCs/>
                <w:sz w:val="24"/>
              </w:rPr>
              <w:t>Р</w:t>
            </w:r>
            <w:r w:rsidRPr="00E56B4B">
              <w:rPr>
                <w:bCs/>
                <w:sz w:val="24"/>
              </w:rPr>
              <w:t>авновероятное</w:t>
            </w:r>
          </w:p>
        </w:tc>
        <w:tc>
          <w:tcPr>
            <w:tcW w:w="2408" w:type="dxa"/>
            <w:shd w:val="clear" w:color="auto" w:fill="F7CAAC" w:themeFill="accent2" w:themeFillTint="66"/>
          </w:tcPr>
          <w:p w14:paraId="592F3836" w14:textId="39A84A6B" w:rsidR="004150D3" w:rsidRPr="0064456E" w:rsidRDefault="004150D3" w:rsidP="00A50E17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13.716</w:t>
            </w:r>
          </w:p>
          <w:p w14:paraId="038C55F9" w14:textId="0D76F80A" w:rsidR="004150D3" w:rsidRPr="00D654DC" w:rsidRDefault="004150D3" w:rsidP="004150D3">
            <w:pPr>
              <w:pStyle w:val="a5"/>
              <w:ind w:left="0"/>
              <w:rPr>
                <w:sz w:val="24"/>
                <w:szCs w:val="24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</w:t>
            </w:r>
            <w:r>
              <w:rPr>
                <w:rFonts w:ascii="Times New Roman" w:hAnsi="Times New Roman" w:cs="Times New Roman"/>
                <w:lang w:val="en-US"/>
              </w:rPr>
              <w:t>032</w:t>
            </w:r>
          </w:p>
        </w:tc>
        <w:tc>
          <w:tcPr>
            <w:tcW w:w="2051" w:type="dxa"/>
            <w:shd w:val="clear" w:color="auto" w:fill="F7CAAC" w:themeFill="accent2" w:themeFillTint="66"/>
          </w:tcPr>
          <w:p w14:paraId="2C59922D" w14:textId="77777777" w:rsidR="004150D3" w:rsidRPr="0064456E" w:rsidRDefault="004150D3" w:rsidP="00A50E17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10.6</w:t>
            </w:r>
          </w:p>
          <w:p w14:paraId="386FAE7B" w14:textId="0349808C" w:rsidR="004150D3" w:rsidRPr="00762F7B" w:rsidRDefault="004150D3" w:rsidP="00A50E17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</w:t>
            </w:r>
            <w:r>
              <w:rPr>
                <w:rFonts w:ascii="Times New Roman" w:hAnsi="Times New Roman" w:cs="Times New Roman"/>
                <w:lang w:val="en-US"/>
              </w:rPr>
              <w:t>304</w:t>
            </w:r>
          </w:p>
        </w:tc>
      </w:tr>
      <w:tr w:rsidR="004150D3" w:rsidRPr="00762F7B" w14:paraId="4E0DC7AF" w14:textId="77777777" w:rsidTr="00A50E17">
        <w:tc>
          <w:tcPr>
            <w:tcW w:w="2835" w:type="dxa"/>
            <w:shd w:val="clear" w:color="auto" w:fill="F7CAAC" w:themeFill="accent2" w:themeFillTint="66"/>
          </w:tcPr>
          <w:p w14:paraId="30879E78" w14:textId="3EF053D6" w:rsidR="004150D3" w:rsidRPr="000A38CA" w:rsidRDefault="004150D3" w:rsidP="00A50E17">
            <w:pPr>
              <w:rPr>
                <w:sz w:val="24"/>
                <w:szCs w:val="24"/>
              </w:rPr>
            </w:pPr>
            <w:r>
              <w:rPr>
                <w:bCs/>
                <w:sz w:val="24"/>
              </w:rPr>
              <w:t>А</w:t>
            </w:r>
            <w:r w:rsidRPr="00E56B4B">
              <w:rPr>
                <w:bCs/>
                <w:sz w:val="24"/>
              </w:rPr>
              <w:t>симптотически оптимальное</w:t>
            </w:r>
          </w:p>
        </w:tc>
        <w:tc>
          <w:tcPr>
            <w:tcW w:w="2408" w:type="dxa"/>
            <w:shd w:val="clear" w:color="auto" w:fill="F7CAAC" w:themeFill="accent2" w:themeFillTint="66"/>
          </w:tcPr>
          <w:p w14:paraId="5DD71D29" w14:textId="0C8D4987" w:rsidR="004150D3" w:rsidRPr="004150D3" w:rsidRDefault="004150D3" w:rsidP="00A50E17">
            <w:pPr>
              <w:pStyle w:val="a5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</w:rPr>
              <w:t>7</w:t>
            </w:r>
            <w:r>
              <w:rPr>
                <w:rFonts w:ascii="Times New Roman" w:hAnsi="Times New Roman" w:cs="Times New Roman"/>
                <w:lang w:val="en-US"/>
              </w:rPr>
              <w:t>.435</w:t>
            </w:r>
          </w:p>
          <w:p w14:paraId="2086973F" w14:textId="520F936A" w:rsidR="004150D3" w:rsidRPr="004150D3" w:rsidRDefault="004150D3" w:rsidP="004150D3">
            <w:pPr>
              <w:pStyle w:val="a5"/>
              <w:ind w:left="0"/>
              <w:rPr>
                <w:sz w:val="24"/>
                <w:szCs w:val="24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Pr="0064456E">
              <w:rPr>
                <w:rFonts w:ascii="Times New Roman" w:hAnsi="Times New Roman" w:cs="Times New Roman"/>
              </w:rPr>
              <w:t xml:space="preserve"> </w:t>
            </w:r>
            <w:r w:rsidRPr="0064456E">
              <w:rPr>
                <w:rFonts w:ascii="Times New Roman" w:hAnsi="Times New Roman" w:cs="Times New Roman"/>
                <w:lang w:val="en-US"/>
              </w:rPr>
              <w:t>0.</w:t>
            </w:r>
            <w:r>
              <w:rPr>
                <w:rFonts w:ascii="Times New Roman" w:hAnsi="Times New Roman" w:cs="Times New Roman"/>
              </w:rPr>
              <w:t>2824</w:t>
            </w:r>
          </w:p>
        </w:tc>
        <w:tc>
          <w:tcPr>
            <w:tcW w:w="2051" w:type="dxa"/>
            <w:shd w:val="clear" w:color="auto" w:fill="F7CAAC" w:themeFill="accent2" w:themeFillTint="66"/>
          </w:tcPr>
          <w:p w14:paraId="66650E32" w14:textId="4D638580" w:rsidR="004150D3" w:rsidRPr="0064456E" w:rsidRDefault="004150D3" w:rsidP="00A50E17">
            <w:pPr>
              <w:pStyle w:val="a5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>
              <w:rPr>
                <w:rFonts w:ascii="Times New Roman" w:hAnsi="Times New Roman" w:cs="Times New Roman"/>
                <w:lang w:val="en-US"/>
              </w:rPr>
              <w:t>9.255</w:t>
            </w:r>
          </w:p>
          <w:p w14:paraId="4DDE8ADA" w14:textId="6A82B6CD" w:rsidR="004150D3" w:rsidRPr="00762F7B" w:rsidRDefault="004150D3" w:rsidP="004150D3">
            <w:pPr>
              <w:pStyle w:val="a5"/>
              <w:ind w:left="0"/>
              <w:rPr>
                <w:sz w:val="24"/>
                <w:szCs w:val="24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</w:t>
            </w:r>
            <w:r>
              <w:rPr>
                <w:rFonts w:ascii="Times New Roman" w:hAnsi="Times New Roman" w:cs="Times New Roman"/>
                <w:lang w:val="en-US"/>
              </w:rPr>
              <w:t>414</w:t>
            </w:r>
          </w:p>
        </w:tc>
      </w:tr>
    </w:tbl>
    <w:p w14:paraId="4D489AE0" w14:textId="77777777" w:rsidR="004150D3" w:rsidRPr="004150D3" w:rsidRDefault="004150D3" w:rsidP="00D654DC">
      <w:pPr>
        <w:rPr>
          <w:bCs/>
          <w:sz w:val="24"/>
        </w:rPr>
      </w:pPr>
    </w:p>
    <w:p w14:paraId="70E01220" w14:textId="56D0C67F" w:rsidR="00E56B4B" w:rsidRPr="00BA498A" w:rsidRDefault="00E56B4B" w:rsidP="00D654DC">
      <w:pPr>
        <w:rPr>
          <w:bCs/>
          <w:sz w:val="24"/>
        </w:rPr>
      </w:pPr>
      <w:r w:rsidRPr="00E56B4B">
        <w:rPr>
          <w:bCs/>
          <w:sz w:val="24"/>
        </w:rPr>
        <w:t>Асимптотически оптимальное группировани</w:t>
      </w:r>
      <w:proofErr w:type="gramStart"/>
      <w:r w:rsidRPr="00E56B4B">
        <w:rPr>
          <w:bCs/>
          <w:sz w:val="24"/>
        </w:rPr>
        <w:t>е(</w:t>
      </w:r>
      <w:proofErr w:type="gramEnd"/>
      <w:r w:rsidRPr="00E56B4B">
        <w:rPr>
          <w:bCs/>
          <w:sz w:val="24"/>
        </w:rPr>
        <w:t>АОГ) обеспечивает максимальную мощность критериев согласия. Асимптотически нормальное группирование наблюдений обеспечивает при близких альтернативах максимальную мощность критериев согласия Хи-квадрат Пирсона и отношения правдоподобия.</w:t>
      </w:r>
    </w:p>
    <w:p w14:paraId="78A9724D" w14:textId="77777777" w:rsidR="00E56B4B" w:rsidRPr="00BA498A" w:rsidRDefault="00E56B4B" w:rsidP="00D654DC">
      <w:pPr>
        <w:rPr>
          <w:bCs/>
          <w:sz w:val="24"/>
        </w:rPr>
      </w:pPr>
    </w:p>
    <w:p w14:paraId="1792EEEF" w14:textId="05448444" w:rsidR="00E56B4B" w:rsidRPr="00E56B4B" w:rsidRDefault="00E56B4B" w:rsidP="00D654DC">
      <w:pPr>
        <w:rPr>
          <w:b/>
          <w:bCs/>
        </w:rPr>
      </w:pPr>
      <w:r>
        <w:rPr>
          <w:b/>
          <w:bCs/>
        </w:rPr>
        <w:t>Задание 3.</w:t>
      </w:r>
      <w:r w:rsidRPr="00E56B4B">
        <w:rPr>
          <w:b/>
          <w:bCs/>
        </w:rPr>
        <w:t>1</w:t>
      </w:r>
    </w:p>
    <w:p w14:paraId="73F125D0" w14:textId="14CCBDC0" w:rsidR="00E56B4B" w:rsidRPr="00BA498A" w:rsidRDefault="00E56B4B" w:rsidP="00D654DC">
      <w:pPr>
        <w:rPr>
          <w:bCs/>
          <w:sz w:val="24"/>
        </w:rPr>
      </w:pPr>
      <w:r w:rsidRPr="00E56B4B">
        <w:rPr>
          <w:bCs/>
          <w:sz w:val="24"/>
        </w:rPr>
        <w:t xml:space="preserve">Для выборки результатов измерения скорости ветра (или инсоляции, солнечной радиации в </w:t>
      </w:r>
      <w:proofErr w:type="spellStart"/>
      <w:r w:rsidRPr="00E56B4B">
        <w:rPr>
          <w:bCs/>
          <w:sz w:val="24"/>
        </w:rPr>
        <w:t>вт</w:t>
      </w:r>
      <w:proofErr w:type="spellEnd"/>
      <w:r w:rsidRPr="00E56B4B">
        <w:rPr>
          <w:bCs/>
          <w:sz w:val="24"/>
        </w:rPr>
        <w:t>/м</w:t>
      </w:r>
      <w:proofErr w:type="gramStart"/>
      <w:r w:rsidRPr="00E56B4B">
        <w:rPr>
          <w:bCs/>
          <w:sz w:val="24"/>
          <w:vertAlign w:val="superscript"/>
        </w:rPr>
        <w:t>2</w:t>
      </w:r>
      <w:proofErr w:type="gramEnd"/>
      <w:r w:rsidRPr="00E56B4B">
        <w:rPr>
          <w:bCs/>
          <w:sz w:val="24"/>
        </w:rPr>
        <w:t>) в конкретном месяце (в соответствии с вариантом задания) идентифицировать модель закона (подобрать), который в наибольшей степени согласуется с этой выборкой. Следует рассматривать только некоторые из законов, перечень которых загружается с файлом «</w:t>
      </w:r>
      <w:proofErr w:type="spellStart"/>
      <w:r w:rsidRPr="00E56B4B">
        <w:rPr>
          <w:bCs/>
          <w:sz w:val="24"/>
        </w:rPr>
        <w:t>стандартные.dst</w:t>
      </w:r>
      <w:proofErr w:type="spellEnd"/>
      <w:r w:rsidRPr="00E56B4B">
        <w:rPr>
          <w:bCs/>
          <w:sz w:val="24"/>
        </w:rPr>
        <w:t>».</w:t>
      </w:r>
    </w:p>
    <w:p w14:paraId="083BC40A" w14:textId="06D96C2E" w:rsidR="004150D3" w:rsidRPr="00BA498A" w:rsidRDefault="004150D3" w:rsidP="00D654DC">
      <w:pPr>
        <w:rPr>
          <w:bCs/>
          <w:sz w:val="24"/>
        </w:rPr>
      </w:pPr>
      <w:r>
        <w:rPr>
          <w:bCs/>
          <w:sz w:val="24"/>
        </w:rPr>
        <w:t>Выборка</w:t>
      </w:r>
      <w:r w:rsidRPr="00BA498A">
        <w:rPr>
          <w:bCs/>
          <w:sz w:val="24"/>
        </w:rPr>
        <w:t>: 12-</w:t>
      </w:r>
      <w:r>
        <w:rPr>
          <w:bCs/>
          <w:sz w:val="24"/>
        </w:rPr>
        <w:t>Инсоляция_декабрь</w:t>
      </w:r>
      <w:r w:rsidRPr="00BA498A">
        <w:rPr>
          <w:bCs/>
          <w:sz w:val="24"/>
        </w:rPr>
        <w:t>.</w:t>
      </w:r>
      <w:proofErr w:type="spellStart"/>
      <w:r>
        <w:rPr>
          <w:bCs/>
          <w:sz w:val="24"/>
          <w:lang w:val="en-US"/>
        </w:rPr>
        <w:t>dat</w:t>
      </w:r>
      <w:proofErr w:type="spellEnd"/>
    </w:p>
    <w:p w14:paraId="2D147EE2" w14:textId="580B4BD8" w:rsidR="00322A8D" w:rsidRPr="00322A8D" w:rsidRDefault="00322A8D" w:rsidP="00D654DC">
      <w:pPr>
        <w:rPr>
          <w:bCs/>
          <w:sz w:val="24"/>
        </w:rPr>
      </w:pPr>
      <w:r>
        <w:rPr>
          <w:bCs/>
          <w:sz w:val="24"/>
        </w:rPr>
        <w:t>В наибольшей степени согласую</w:t>
      </w:r>
      <w:r w:rsidRPr="00E56B4B">
        <w:rPr>
          <w:bCs/>
          <w:sz w:val="24"/>
        </w:rPr>
        <w:t>тся с этой выборкой</w:t>
      </w:r>
      <w:r>
        <w:rPr>
          <w:bCs/>
          <w:sz w:val="24"/>
        </w:rPr>
        <w:t xml:space="preserve"> распределение </w:t>
      </w:r>
      <w:r>
        <w:rPr>
          <w:bCs/>
          <w:sz w:val="24"/>
          <w:lang w:val="en-US"/>
        </w:rPr>
        <w:t>SI</w:t>
      </w:r>
      <w:r w:rsidRPr="00322A8D">
        <w:rPr>
          <w:bCs/>
          <w:sz w:val="24"/>
        </w:rPr>
        <w:t>-</w:t>
      </w:r>
      <w:r>
        <w:rPr>
          <w:bCs/>
          <w:sz w:val="24"/>
        </w:rPr>
        <w:t>Джонсона и Бета-2</w:t>
      </w:r>
    </w:p>
    <w:p w14:paraId="5E17C50D" w14:textId="11726374" w:rsidR="004150D3" w:rsidRDefault="004150D3" w:rsidP="00D654DC">
      <w:pPr>
        <w:rPr>
          <w:bCs/>
          <w:sz w:val="24"/>
        </w:rPr>
      </w:pPr>
      <w:r w:rsidRPr="004150D3">
        <w:rPr>
          <w:bCs/>
          <w:noProof/>
          <w:sz w:val="24"/>
          <w:lang w:eastAsia="ru-RU"/>
        </w:rPr>
        <w:drawing>
          <wp:inline distT="0" distB="0" distL="0" distR="0" wp14:anchorId="6C5E1827" wp14:editId="22118F8F">
            <wp:extent cx="3329940" cy="2443240"/>
            <wp:effectExtent l="0" t="0" r="3810" b="0"/>
            <wp:docPr id="826845378" name="Рисунок 826845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332255" cy="2444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5CCDE" w14:textId="52BDB49A" w:rsidR="00322A8D" w:rsidRDefault="00322A8D" w:rsidP="00D654DC">
      <w:pPr>
        <w:rPr>
          <w:bCs/>
          <w:sz w:val="24"/>
          <w:lang w:val="en-US"/>
        </w:rPr>
      </w:pPr>
      <w:r w:rsidRPr="00322A8D">
        <w:rPr>
          <w:bCs/>
          <w:noProof/>
          <w:sz w:val="24"/>
          <w:lang w:eastAsia="ru-RU"/>
        </w:rPr>
        <w:drawing>
          <wp:inline distT="0" distB="0" distL="0" distR="0" wp14:anchorId="52C664AA" wp14:editId="659E8051">
            <wp:extent cx="3429000" cy="2521938"/>
            <wp:effectExtent l="0" t="0" r="0" b="0"/>
            <wp:docPr id="826845379" name="Рисунок 826845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431170" cy="2523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D8343" w14:textId="5EA45768" w:rsidR="00322A8D" w:rsidRPr="00757C73" w:rsidRDefault="00322A8D" w:rsidP="00D654DC">
      <w:pPr>
        <w:rPr>
          <w:b/>
          <w:bCs/>
        </w:rPr>
      </w:pPr>
      <w:r>
        <w:rPr>
          <w:b/>
          <w:bCs/>
        </w:rPr>
        <w:t>Задание 3.</w:t>
      </w:r>
      <w:r w:rsidR="00757C73" w:rsidRPr="00757C73">
        <w:rPr>
          <w:b/>
          <w:bCs/>
        </w:rPr>
        <w:t>2</w:t>
      </w:r>
    </w:p>
    <w:p w14:paraId="1CA7E073" w14:textId="6778325E" w:rsidR="00322A8D" w:rsidRPr="00BA498A" w:rsidRDefault="00322A8D" w:rsidP="00D654DC">
      <w:pPr>
        <w:rPr>
          <w:rFonts w:cs="Times New Roman"/>
        </w:rPr>
      </w:pPr>
      <w:r w:rsidRPr="0064456E">
        <w:rPr>
          <w:rFonts w:cs="Times New Roman"/>
        </w:rPr>
        <w:t>Постарайтесь построить модель в виде смеси законов.</w:t>
      </w:r>
      <w:r w:rsidRPr="00322A8D">
        <w:rPr>
          <w:rFonts w:cs="Times New Roman"/>
        </w:rPr>
        <w:t xml:space="preserve"> </w:t>
      </w:r>
      <w:r>
        <w:rPr>
          <w:rFonts w:cs="Times New Roman"/>
        </w:rPr>
        <w:t xml:space="preserve">Отсортируем выборку по возрастанию и разобьём её на </w:t>
      </w:r>
      <w:proofErr w:type="spellStart"/>
      <w:r>
        <w:rPr>
          <w:rFonts w:cs="Times New Roman"/>
        </w:rPr>
        <w:t>подвыборки</w:t>
      </w:r>
      <w:proofErr w:type="spellEnd"/>
      <w:r w:rsidRPr="00322A8D">
        <w:rPr>
          <w:rFonts w:cs="Times New Roman"/>
        </w:rPr>
        <w:t>:</w:t>
      </w:r>
    </w:p>
    <w:p w14:paraId="42AB4B26" w14:textId="61865EF2" w:rsidR="00E31487" w:rsidRDefault="005C52E5" w:rsidP="00D654DC">
      <w:pPr>
        <w:rPr>
          <w:rFonts w:cs="Times New Roman"/>
        </w:rPr>
      </w:pPr>
      <w:r>
        <w:rPr>
          <w:rFonts w:cs="Times New Roman"/>
          <w:noProof/>
          <w:lang w:eastAsia="ru-RU"/>
        </w:rPr>
        <w:drawing>
          <wp:inline distT="0" distB="0" distL="0" distR="0" wp14:anchorId="7A65DDA7" wp14:editId="6B029283">
            <wp:extent cx="4086224" cy="2933700"/>
            <wp:effectExtent l="0" t="0" r="0" b="0"/>
            <wp:docPr id="826845385" name="Рисунок 826845385" descr="C:\Users\artem\Downloads\Снимок экрана 2024-12-18 2343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rtem\Downloads\Снимок экрана 2024-12-18 234303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4042" cy="2932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D6AFB5" w14:textId="50156B1E" w:rsidR="00322A8D" w:rsidRPr="00E31487" w:rsidRDefault="00322A8D" w:rsidP="00D654DC">
      <w:pPr>
        <w:rPr>
          <w:rFonts w:cs="Times New Roman"/>
        </w:rPr>
      </w:pPr>
      <w:r w:rsidRPr="00322A8D">
        <w:rPr>
          <w:rFonts w:cs="Times New Roman"/>
        </w:rPr>
        <w:t xml:space="preserve">1 </w:t>
      </w:r>
      <w:r>
        <w:rPr>
          <w:rFonts w:cs="Times New Roman"/>
        </w:rPr>
        <w:t>интервал лучше описывается Равномерным распределением</w:t>
      </w:r>
      <w:r w:rsidRPr="00322A8D">
        <w:rPr>
          <w:rFonts w:cs="Times New Roman"/>
        </w:rPr>
        <w:t>:</w:t>
      </w:r>
    </w:p>
    <w:p w14:paraId="6CC44852" w14:textId="02B31A28" w:rsidR="00322A8D" w:rsidRDefault="00322A8D" w:rsidP="00D654DC">
      <w:pPr>
        <w:rPr>
          <w:rFonts w:cs="Times New Roman"/>
          <w:lang w:val="en-US"/>
        </w:rPr>
      </w:pPr>
      <w:proofErr w:type="gramStart"/>
      <w:r w:rsidRPr="00322A8D">
        <w:rPr>
          <w:rFonts w:cs="Times New Roman"/>
          <w:lang w:val="en-US"/>
        </w:rPr>
        <w:t>Shift(</w:t>
      </w:r>
      <w:proofErr w:type="gramEnd"/>
      <w:r w:rsidRPr="00322A8D">
        <w:rPr>
          <w:rFonts w:cs="Times New Roman"/>
          <w:lang w:val="en-US"/>
        </w:rPr>
        <w:t>Scale(D0(),122.980670399999994000?),1.738462615200000006?)</w:t>
      </w:r>
    </w:p>
    <w:p w14:paraId="41175C0A" w14:textId="77777777" w:rsidR="00322A8D" w:rsidRPr="00322A8D" w:rsidRDefault="00322A8D" w:rsidP="00D654DC">
      <w:pPr>
        <w:rPr>
          <w:rFonts w:cs="Times New Roman"/>
          <w:lang w:val="en-US"/>
        </w:rPr>
      </w:pPr>
    </w:p>
    <w:p w14:paraId="60BB479F" w14:textId="5BFA469B" w:rsidR="00322A8D" w:rsidRDefault="00322A8D" w:rsidP="00D654DC">
      <w:pPr>
        <w:rPr>
          <w:rFonts w:cs="Times New Roman"/>
          <w:lang w:val="en-US"/>
        </w:rPr>
      </w:pPr>
      <w:r w:rsidRPr="00322A8D">
        <w:rPr>
          <w:rFonts w:cs="Times New Roman"/>
          <w:noProof/>
          <w:lang w:eastAsia="ru-RU"/>
        </w:rPr>
        <w:drawing>
          <wp:inline distT="0" distB="0" distL="0" distR="0" wp14:anchorId="2B73976E" wp14:editId="17C49CE9">
            <wp:extent cx="4381500" cy="3193534"/>
            <wp:effectExtent l="0" t="0" r="0" b="6985"/>
            <wp:docPr id="826845380" name="Рисунок 826845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383144" cy="3194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F11F3" w14:textId="4A116C32" w:rsidR="00322A8D" w:rsidRDefault="00E31487" w:rsidP="00D654DC">
      <w:pPr>
        <w:rPr>
          <w:rFonts w:cs="Times New Roman"/>
        </w:rPr>
      </w:pPr>
      <w:r>
        <w:rPr>
          <w:rFonts w:cs="Times New Roman"/>
        </w:rPr>
        <w:t>2 интервал</w:t>
      </w:r>
      <w:r w:rsidR="005C52E5">
        <w:rPr>
          <w:rFonts w:cs="Times New Roman"/>
        </w:rPr>
        <w:t xml:space="preserve"> лучше описывается </w:t>
      </w:r>
      <w:proofErr w:type="spellStart"/>
      <w:r w:rsidR="005C52E5">
        <w:rPr>
          <w:rFonts w:cs="Times New Roman"/>
        </w:rPr>
        <w:t>Полунормальным</w:t>
      </w:r>
      <w:proofErr w:type="spellEnd"/>
      <w:r w:rsidR="005C52E5">
        <w:rPr>
          <w:rFonts w:cs="Times New Roman"/>
        </w:rPr>
        <w:t xml:space="preserve"> распределением</w:t>
      </w:r>
      <w:r w:rsidR="005C52E5" w:rsidRPr="005C52E5">
        <w:rPr>
          <w:rFonts w:cs="Times New Roman"/>
        </w:rPr>
        <w:t>:</w:t>
      </w:r>
    </w:p>
    <w:p w14:paraId="37E1EC53" w14:textId="33F5D796" w:rsidR="005C52E5" w:rsidRDefault="005C52E5" w:rsidP="00D654DC">
      <w:pPr>
        <w:rPr>
          <w:rFonts w:cs="Times New Roman"/>
        </w:rPr>
      </w:pPr>
      <w:r w:rsidRPr="005C52E5">
        <w:rPr>
          <w:rFonts w:cs="Times New Roman"/>
        </w:rPr>
        <w:t>Shift(Scale(D2(),70.242002805099048140?),124.976720220300009600?)</w:t>
      </w:r>
    </w:p>
    <w:p w14:paraId="19709A13" w14:textId="337666AE" w:rsidR="005C52E5" w:rsidRPr="005C52E5" w:rsidRDefault="005C52E5" w:rsidP="00D654DC">
      <w:pPr>
        <w:rPr>
          <w:rFonts w:cs="Times New Roman"/>
        </w:rPr>
      </w:pPr>
      <w:r w:rsidRPr="005C52E5">
        <w:rPr>
          <w:rFonts w:cs="Times New Roman"/>
          <w:noProof/>
          <w:lang w:eastAsia="ru-RU"/>
        </w:rPr>
        <w:drawing>
          <wp:inline distT="0" distB="0" distL="0" distR="0" wp14:anchorId="604DE3AC" wp14:editId="7B6B55DC">
            <wp:extent cx="3931920" cy="2838255"/>
            <wp:effectExtent l="0" t="0" r="0" b="635"/>
            <wp:docPr id="826845382" name="Рисунок 826845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930117" cy="2836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35E8C" w14:textId="06083BAB" w:rsidR="00322A8D" w:rsidRPr="00322A8D" w:rsidRDefault="00322A8D" w:rsidP="00322A8D">
      <w:pPr>
        <w:rPr>
          <w:rFonts w:cs="Times New Roman"/>
        </w:rPr>
      </w:pPr>
      <w:r w:rsidRPr="00E31487">
        <w:rPr>
          <w:rFonts w:cs="Times New Roman"/>
        </w:rPr>
        <w:t>3</w:t>
      </w:r>
      <w:r w:rsidRPr="00322A8D">
        <w:rPr>
          <w:rFonts w:cs="Times New Roman"/>
        </w:rPr>
        <w:t xml:space="preserve"> </w:t>
      </w:r>
      <w:r>
        <w:rPr>
          <w:rFonts w:cs="Times New Roman"/>
        </w:rPr>
        <w:t xml:space="preserve">интервал лучше описывается </w:t>
      </w:r>
      <w:r w:rsidR="00E31487">
        <w:rPr>
          <w:rFonts w:cs="Times New Roman"/>
        </w:rPr>
        <w:t>р</w:t>
      </w:r>
      <w:r>
        <w:rPr>
          <w:rFonts w:cs="Times New Roman"/>
        </w:rPr>
        <w:t>аспределением</w:t>
      </w:r>
      <w:r w:rsidR="00E31487">
        <w:rPr>
          <w:rFonts w:cs="Times New Roman"/>
        </w:rPr>
        <w:t xml:space="preserve"> Бета-1</w:t>
      </w:r>
      <w:r w:rsidRPr="00322A8D">
        <w:rPr>
          <w:rFonts w:cs="Times New Roman"/>
        </w:rPr>
        <w:t>:</w:t>
      </w:r>
    </w:p>
    <w:p w14:paraId="29AEDDB4" w14:textId="0D496DB0" w:rsidR="00322A8D" w:rsidRDefault="00E31487" w:rsidP="00322A8D">
      <w:pPr>
        <w:rPr>
          <w:rFonts w:cs="Times New Roman"/>
          <w:lang w:val="en-US"/>
        </w:rPr>
      </w:pPr>
      <w:proofErr w:type="gramStart"/>
      <w:r w:rsidRPr="00E31487">
        <w:rPr>
          <w:rFonts w:cs="Times New Roman"/>
          <w:lang w:val="en-US"/>
        </w:rPr>
        <w:t>Shift(</w:t>
      </w:r>
      <w:proofErr w:type="gramEnd"/>
      <w:r w:rsidRPr="00E31487">
        <w:rPr>
          <w:rFonts w:cs="Times New Roman"/>
          <w:lang w:val="en-US"/>
        </w:rPr>
        <w:t>Scale(D20(0.696376533722365854?,0.755900023167609070?),498.947704327148926500?),271.487285100000008200?)</w:t>
      </w:r>
    </w:p>
    <w:p w14:paraId="73607191" w14:textId="0E698FBB" w:rsidR="00322A8D" w:rsidRPr="00322A8D" w:rsidRDefault="00E31487" w:rsidP="00D654DC">
      <w:pPr>
        <w:rPr>
          <w:rFonts w:cs="Times New Roman"/>
          <w:lang w:val="en-US"/>
        </w:rPr>
      </w:pPr>
      <w:r w:rsidRPr="00E31487">
        <w:rPr>
          <w:rFonts w:cs="Times New Roman"/>
          <w:noProof/>
          <w:lang w:eastAsia="ru-RU"/>
        </w:rPr>
        <w:drawing>
          <wp:inline distT="0" distB="0" distL="0" distR="0" wp14:anchorId="02BBB734" wp14:editId="2DEF49A0">
            <wp:extent cx="3788026" cy="2781300"/>
            <wp:effectExtent l="0" t="0" r="3175" b="0"/>
            <wp:docPr id="826845381" name="Рисунок 826845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786002" cy="2779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EE3DE" w14:textId="77777777" w:rsidR="00322A8D" w:rsidRDefault="00322A8D" w:rsidP="00D654DC">
      <w:pPr>
        <w:rPr>
          <w:rFonts w:cs="Times New Roman"/>
        </w:rPr>
      </w:pPr>
    </w:p>
    <w:p w14:paraId="7818A080" w14:textId="5C62E86A" w:rsidR="00322A8D" w:rsidRDefault="005C52E5" w:rsidP="00D654DC">
      <w:pPr>
        <w:rPr>
          <w:rFonts w:cs="Times New Roman"/>
          <w:lang w:val="en-US"/>
        </w:rPr>
      </w:pPr>
      <w:r>
        <w:rPr>
          <w:rFonts w:cs="Times New Roman"/>
        </w:rPr>
        <w:t>Полученная</w:t>
      </w:r>
      <w:r w:rsidRPr="00BA498A">
        <w:rPr>
          <w:rFonts w:cs="Times New Roman"/>
          <w:lang w:val="en-US"/>
        </w:rPr>
        <w:t xml:space="preserve"> </w:t>
      </w:r>
      <w:r>
        <w:rPr>
          <w:rFonts w:cs="Times New Roman"/>
        </w:rPr>
        <w:t>смесь</w:t>
      </w:r>
      <w:r>
        <w:rPr>
          <w:rFonts w:cs="Times New Roman"/>
          <w:lang w:val="en-US"/>
        </w:rPr>
        <w:t>:</w:t>
      </w:r>
    </w:p>
    <w:p w14:paraId="597AFF40" w14:textId="120F8B8E" w:rsidR="005C52E5" w:rsidRDefault="005C52E5" w:rsidP="00D654DC">
      <w:pPr>
        <w:rPr>
          <w:rFonts w:cs="Times New Roman"/>
          <w:lang w:val="en-US"/>
        </w:rPr>
      </w:pPr>
      <w:r w:rsidRPr="005C52E5">
        <w:rPr>
          <w:rFonts w:cs="Times New Roman"/>
          <w:lang w:val="en-US"/>
        </w:rPr>
        <w:t>Mixt(Mixt(Shift(Scale(D0(),122.980670399999994000?),1.738462615200000006?),Shift(Scale(D2(),70.242002805099048140?),124.976720220300009600?),0.6827),Shift(Scale(D20(0.696376533722365854?,0.755900023167609070?),498.947704327148926500?),271.487285100000008200?),0.7181)</w:t>
      </w:r>
    </w:p>
    <w:p w14:paraId="79697543" w14:textId="1F6CE9ED" w:rsidR="005C52E5" w:rsidRPr="005C52E5" w:rsidRDefault="005C52E5" w:rsidP="00D654DC">
      <w:pPr>
        <w:rPr>
          <w:rFonts w:cs="Times New Roman"/>
          <w:lang w:val="en-US"/>
        </w:rPr>
      </w:pPr>
      <w:r w:rsidRPr="005C52E5">
        <w:rPr>
          <w:rFonts w:cs="Times New Roman"/>
          <w:noProof/>
          <w:lang w:eastAsia="ru-RU"/>
        </w:rPr>
        <w:drawing>
          <wp:inline distT="0" distB="0" distL="0" distR="0" wp14:anchorId="3056E5A4" wp14:editId="4FE3536F">
            <wp:extent cx="2499360" cy="753396"/>
            <wp:effectExtent l="0" t="0" r="0" b="8890"/>
            <wp:docPr id="826845383" name="Рисунок 826845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497319" cy="752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23B12" w14:textId="63A411BE" w:rsidR="00322A8D" w:rsidRDefault="005C52E5" w:rsidP="00D654DC">
      <w:pPr>
        <w:rPr>
          <w:bCs/>
          <w:sz w:val="24"/>
          <w:lang w:val="en-US"/>
        </w:rPr>
      </w:pPr>
      <w:r w:rsidRPr="005C52E5">
        <w:rPr>
          <w:bCs/>
          <w:noProof/>
          <w:sz w:val="24"/>
          <w:lang w:eastAsia="ru-RU"/>
        </w:rPr>
        <w:drawing>
          <wp:inline distT="0" distB="0" distL="0" distR="0" wp14:anchorId="284990CC" wp14:editId="00FE84BA">
            <wp:extent cx="3742163" cy="2758440"/>
            <wp:effectExtent l="0" t="0" r="0" b="3810"/>
            <wp:docPr id="826845384" name="Рисунок 826845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740164" cy="2756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866E8" w14:textId="77777777" w:rsidR="00757C73" w:rsidRDefault="00757C73" w:rsidP="00D654DC">
      <w:pPr>
        <w:rPr>
          <w:bCs/>
          <w:sz w:val="24"/>
          <w:lang w:val="en-US"/>
        </w:rPr>
      </w:pPr>
    </w:p>
    <w:p w14:paraId="1E460C73" w14:textId="6F5C45FF" w:rsidR="00757C73" w:rsidRPr="00757C73" w:rsidRDefault="00757C73" w:rsidP="00757C73">
      <w:pPr>
        <w:rPr>
          <w:b/>
          <w:bCs/>
        </w:rPr>
      </w:pPr>
      <w:r>
        <w:rPr>
          <w:b/>
          <w:bCs/>
        </w:rPr>
        <w:t xml:space="preserve">Задание </w:t>
      </w:r>
      <w:r w:rsidRPr="00757C73">
        <w:rPr>
          <w:b/>
          <w:bCs/>
        </w:rPr>
        <w:t>4.1</w:t>
      </w:r>
    </w:p>
    <w:p w14:paraId="59F81B8E" w14:textId="29AFD1C5" w:rsidR="00757C73" w:rsidRPr="00BA498A" w:rsidRDefault="00757C73" w:rsidP="00D654DC">
      <w:pPr>
        <w:rPr>
          <w:bCs/>
          <w:sz w:val="24"/>
        </w:rPr>
      </w:pPr>
      <w:r w:rsidRPr="00757C73">
        <w:rPr>
          <w:bCs/>
          <w:sz w:val="24"/>
        </w:rPr>
        <w:t xml:space="preserve">Проверьте гипотезу об однородности законов, выборки рассмотренной в п.3, с выборками соседних месяцев с использованием 2-х выборочных критериев однородности Смирнова, </w:t>
      </w:r>
      <w:proofErr w:type="spellStart"/>
      <w:r w:rsidRPr="00757C73">
        <w:rPr>
          <w:bCs/>
          <w:sz w:val="24"/>
        </w:rPr>
        <w:t>Лемана</w:t>
      </w:r>
      <w:proofErr w:type="spellEnd"/>
      <w:r w:rsidRPr="00757C73">
        <w:rPr>
          <w:bCs/>
          <w:sz w:val="24"/>
        </w:rPr>
        <w:t>–</w:t>
      </w:r>
      <w:proofErr w:type="spellStart"/>
      <w:r w:rsidRPr="00757C73">
        <w:rPr>
          <w:bCs/>
          <w:sz w:val="24"/>
        </w:rPr>
        <w:t>Розенблатта</w:t>
      </w:r>
      <w:proofErr w:type="spellEnd"/>
      <w:r w:rsidRPr="00757C73">
        <w:rPr>
          <w:bCs/>
          <w:sz w:val="24"/>
        </w:rPr>
        <w:t>, Андерсона–Дарлинга–Петита и Хи-квадрат.</w:t>
      </w:r>
    </w:p>
    <w:p w14:paraId="7816FDB9" w14:textId="77777777" w:rsidR="00757C73" w:rsidRPr="00BA498A" w:rsidRDefault="00757C73" w:rsidP="00757C73">
      <w:pPr>
        <w:rPr>
          <w:bCs/>
          <w:sz w:val="24"/>
        </w:rPr>
      </w:pPr>
      <w:r w:rsidRPr="00757C73">
        <w:rPr>
          <w:bCs/>
          <w:sz w:val="24"/>
        </w:rPr>
        <w:t>Отразите результаты в отчёте, включая значения статистик критериев и достигнутого уровня значимости</w:t>
      </w:r>
      <w:r w:rsidRPr="00757C73">
        <w:rPr>
          <w:bCs/>
          <w:sz w:val="24"/>
        </w:rPr>
        <w:object w:dxaOrig="530" w:dyaOrig="360" w14:anchorId="0FBD9C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8.6pt" o:ole="">
            <v:imagedata r:id="rId47" o:title=""/>
          </v:shape>
          <o:OLEObject Type="Embed" ProgID="Equation.DSMT4" ShapeID="_x0000_i1025" DrawAspect="Content" ObjectID="_1796073246" r:id="rId48"/>
        </w:object>
      </w:r>
      <w:r w:rsidRPr="00757C73">
        <w:rPr>
          <w:bCs/>
          <w:sz w:val="24"/>
        </w:rPr>
        <w:t>.</w:t>
      </w:r>
    </w:p>
    <w:p w14:paraId="1B79127F" w14:textId="3B2511C3" w:rsidR="00757C73" w:rsidRDefault="00757C73" w:rsidP="00757C73">
      <w:pPr>
        <w:rPr>
          <w:bCs/>
          <w:sz w:val="24"/>
          <w:lang w:val="en-US"/>
        </w:rPr>
      </w:pPr>
      <w:r w:rsidRPr="0064456E">
        <w:rPr>
          <w:rFonts w:cs="Times New Roman"/>
          <w:noProof/>
          <w:lang w:eastAsia="ru-RU"/>
        </w:rPr>
        <w:drawing>
          <wp:inline distT="0" distB="0" distL="0" distR="0" wp14:anchorId="111383B0" wp14:editId="34AFBA00">
            <wp:extent cx="3844820" cy="2891650"/>
            <wp:effectExtent l="0" t="0" r="3810" b="4445"/>
            <wp:docPr id="158622273" name="Рисунок 15862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842762" cy="2890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4456E">
        <w:rPr>
          <w:rFonts w:cs="Times New Roman"/>
          <w:noProof/>
          <w:lang w:eastAsia="ru-RU"/>
        </w:rPr>
        <w:drawing>
          <wp:inline distT="0" distB="0" distL="0" distR="0" wp14:anchorId="182728AE" wp14:editId="31504F96">
            <wp:extent cx="3413760" cy="465860"/>
            <wp:effectExtent l="0" t="0" r="0" b="0"/>
            <wp:docPr id="826845403" name="Рисунок 826845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412709" cy="465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A060E" w14:textId="4957D2B5" w:rsidR="00757C73" w:rsidRDefault="00757C73" w:rsidP="00757C73">
      <w:pPr>
        <w:rPr>
          <w:bCs/>
          <w:sz w:val="24"/>
          <w:lang w:val="en-US"/>
        </w:rPr>
      </w:pPr>
      <w:r w:rsidRPr="0064456E">
        <w:rPr>
          <w:rFonts w:cs="Times New Roman"/>
          <w:noProof/>
          <w:lang w:eastAsia="ru-RU"/>
        </w:rPr>
        <w:drawing>
          <wp:inline distT="0" distB="0" distL="0" distR="0" wp14:anchorId="493B3F79" wp14:editId="0EBF19EE">
            <wp:extent cx="4395670" cy="784860"/>
            <wp:effectExtent l="0" t="0" r="5080" b="0"/>
            <wp:docPr id="826845402" name="Рисунок 826845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405563" cy="786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B173B" w14:textId="7F871FFA" w:rsidR="00757C73" w:rsidRDefault="00757C73" w:rsidP="00757C73">
      <w:pPr>
        <w:rPr>
          <w:bCs/>
          <w:sz w:val="24"/>
          <w:lang w:val="en-US"/>
        </w:rPr>
      </w:pPr>
      <w:r w:rsidRPr="0064456E">
        <w:rPr>
          <w:rFonts w:cs="Times New Roman"/>
          <w:noProof/>
          <w:lang w:eastAsia="ru-RU"/>
        </w:rPr>
        <w:drawing>
          <wp:inline distT="0" distB="0" distL="0" distR="0" wp14:anchorId="7DE2A890" wp14:editId="7B699385">
            <wp:extent cx="3459480" cy="452220"/>
            <wp:effectExtent l="0" t="0" r="7620" b="5080"/>
            <wp:docPr id="158622272" name="Рисунок 15862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459964" cy="452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D5539" w14:textId="4B5F5BB2" w:rsidR="00757C73" w:rsidRDefault="00757C73" w:rsidP="00757C73">
      <w:pPr>
        <w:rPr>
          <w:bCs/>
          <w:sz w:val="24"/>
          <w:lang w:val="en-US"/>
        </w:rPr>
      </w:pPr>
      <w:r w:rsidRPr="0064456E">
        <w:rPr>
          <w:rFonts w:cs="Times New Roman"/>
          <w:noProof/>
          <w:lang w:eastAsia="ru-RU"/>
        </w:rPr>
        <w:drawing>
          <wp:inline distT="0" distB="0" distL="0" distR="0" wp14:anchorId="244DAA69" wp14:editId="3CBCFBF7">
            <wp:extent cx="4495800" cy="840324"/>
            <wp:effectExtent l="0" t="0" r="0" b="0"/>
            <wp:docPr id="826845404" name="Рисунок 826845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490825" cy="839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B2194" w14:textId="466F9BE6" w:rsidR="00757C73" w:rsidRPr="00757C73" w:rsidRDefault="00757C73" w:rsidP="00757C73">
      <w:pPr>
        <w:rPr>
          <w:bCs/>
          <w:sz w:val="24"/>
        </w:rPr>
      </w:pPr>
      <w:r>
        <w:rPr>
          <w:bCs/>
          <w:sz w:val="24"/>
        </w:rPr>
        <w:t>Значения декабря ближе к значениям января.</w:t>
      </w:r>
    </w:p>
    <w:p w14:paraId="54D41B9B" w14:textId="77777777" w:rsidR="00757C73" w:rsidRPr="00757C73" w:rsidRDefault="00757C73" w:rsidP="00757C73">
      <w:pPr>
        <w:rPr>
          <w:bCs/>
          <w:sz w:val="24"/>
        </w:rPr>
      </w:pPr>
    </w:p>
    <w:p w14:paraId="58813F00" w14:textId="77777777" w:rsidR="00757C73" w:rsidRDefault="00757C73" w:rsidP="00757C73">
      <w:pPr>
        <w:rPr>
          <w:b/>
          <w:bCs/>
        </w:rPr>
      </w:pPr>
      <w:r>
        <w:rPr>
          <w:b/>
          <w:bCs/>
        </w:rPr>
        <w:t>Задание 4.2</w:t>
      </w:r>
    </w:p>
    <w:p w14:paraId="03DE5BBB" w14:textId="77777777" w:rsidR="00757C73" w:rsidRDefault="00757C73" w:rsidP="00757C73">
      <w:pPr>
        <w:rPr>
          <w:b/>
          <w:bCs/>
        </w:rPr>
      </w:pPr>
      <w:r w:rsidRPr="00757C73">
        <w:rPr>
          <w:bCs/>
          <w:sz w:val="24"/>
        </w:rPr>
        <w:t xml:space="preserve">Проверьте гипотезу об однородности результатов измерений в 3-х соседних месяцах, включая Ваш вариант, с использованием  k-выборочных критериев: Хи-квадрат, Андерсона–Дарлинга и 3-х критериев </w:t>
      </w:r>
      <w:proofErr w:type="spellStart"/>
      <w:r w:rsidRPr="00757C73">
        <w:rPr>
          <w:bCs/>
          <w:sz w:val="24"/>
        </w:rPr>
        <w:t>Жанга</w:t>
      </w:r>
      <w:proofErr w:type="spellEnd"/>
      <w:r w:rsidRPr="00757C73">
        <w:rPr>
          <w:bCs/>
          <w:sz w:val="24"/>
        </w:rPr>
        <w:t>. Последние 3 критерия потребуют интерактивного моделирования распределений статистик для  формирования выводов о результатах проверки.</w:t>
      </w:r>
      <w:r>
        <w:rPr>
          <w:bCs/>
          <w:sz w:val="24"/>
        </w:rPr>
        <w:t xml:space="preserve"> </w:t>
      </w:r>
    </w:p>
    <w:p w14:paraId="5372356A" w14:textId="0471C857" w:rsidR="00757C73" w:rsidRDefault="00757C73" w:rsidP="00757C73">
      <w:pPr>
        <w:rPr>
          <w:bCs/>
          <w:sz w:val="24"/>
        </w:rPr>
      </w:pPr>
      <w:r w:rsidRPr="00757C73">
        <w:rPr>
          <w:bCs/>
          <w:sz w:val="24"/>
        </w:rPr>
        <w:t>Отразите результаты в отчёте, включая значения статистик критериев и соответствующие значения достигнутого уровня значимости</w:t>
      </w:r>
      <w:r w:rsidRPr="00757C73">
        <w:rPr>
          <w:bCs/>
          <w:sz w:val="24"/>
        </w:rPr>
        <w:object w:dxaOrig="530" w:dyaOrig="360" w14:anchorId="27D92310">
          <v:shape id="_x0000_i1026" type="#_x0000_t75" style="width:26.4pt;height:18.6pt" o:ole="">
            <v:imagedata r:id="rId47" o:title=""/>
          </v:shape>
          <o:OLEObject Type="Embed" ProgID="Equation.DSMT4" ShapeID="_x0000_i1026" DrawAspect="Content" ObjectID="_1796073247" r:id="rId54"/>
        </w:object>
      </w:r>
      <w:r w:rsidRPr="00757C73">
        <w:rPr>
          <w:bCs/>
          <w:sz w:val="24"/>
        </w:rPr>
        <w:t>.</w:t>
      </w:r>
    </w:p>
    <w:p w14:paraId="7FD64B72" w14:textId="5E5E9212" w:rsidR="00757C73" w:rsidRDefault="00757C73" w:rsidP="00757C73">
      <w:pPr>
        <w:rPr>
          <w:b/>
          <w:bCs/>
        </w:rPr>
      </w:pPr>
      <w:r w:rsidRPr="0064456E">
        <w:rPr>
          <w:rFonts w:cs="Times New Roman"/>
          <w:noProof/>
          <w:lang w:eastAsia="ru-RU"/>
        </w:rPr>
        <w:drawing>
          <wp:inline distT="0" distB="0" distL="0" distR="0" wp14:anchorId="28FC84C4" wp14:editId="7A7E2925">
            <wp:extent cx="5731510" cy="638280"/>
            <wp:effectExtent l="0" t="0" r="2540" b="9525"/>
            <wp:docPr id="158622274" name="Рисунок 15862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38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4456E">
        <w:rPr>
          <w:rFonts w:cs="Times New Roman"/>
          <w:noProof/>
          <w:lang w:eastAsia="ru-RU"/>
        </w:rPr>
        <w:drawing>
          <wp:inline distT="0" distB="0" distL="0" distR="0" wp14:anchorId="368D46B4" wp14:editId="64DE44E6">
            <wp:extent cx="5737860" cy="205740"/>
            <wp:effectExtent l="0" t="0" r="0" b="381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6"/>
                    <a:srcRect t="66358" b="17053"/>
                    <a:stretch/>
                  </pic:blipFill>
                  <pic:spPr bwMode="auto">
                    <a:xfrm>
                      <a:off x="0" y="0"/>
                      <a:ext cx="5731510" cy="2055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4456E">
        <w:rPr>
          <w:rFonts w:cs="Times New Roman"/>
          <w:noProof/>
          <w:lang w:eastAsia="ru-RU"/>
        </w:rPr>
        <w:drawing>
          <wp:inline distT="0" distB="0" distL="0" distR="0" wp14:anchorId="17A848C0" wp14:editId="2DFBB499">
            <wp:extent cx="5731510" cy="234845"/>
            <wp:effectExtent l="0" t="0" r="0" b="0"/>
            <wp:docPr id="826845387" name="Рисунок 826845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3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4456E">
        <w:rPr>
          <w:rFonts w:cs="Times New Roman"/>
          <w:noProof/>
          <w:lang w:eastAsia="ru-RU"/>
        </w:rPr>
        <w:drawing>
          <wp:inline distT="0" distB="0" distL="0" distR="0" wp14:anchorId="6D16ADFA" wp14:editId="1A1D502D">
            <wp:extent cx="5731510" cy="220561"/>
            <wp:effectExtent l="0" t="0" r="2540" b="8255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20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65156" w14:textId="77777777" w:rsidR="00757C73" w:rsidRDefault="00757C73" w:rsidP="00757C73">
      <w:pPr>
        <w:rPr>
          <w:b/>
          <w:bCs/>
        </w:rPr>
      </w:pPr>
    </w:p>
    <w:p w14:paraId="61C30C89" w14:textId="143DB1E7" w:rsidR="00757C73" w:rsidRDefault="00757C73" w:rsidP="00757C73">
      <w:pPr>
        <w:rPr>
          <w:b/>
          <w:bCs/>
        </w:rPr>
      </w:pPr>
      <w:r>
        <w:rPr>
          <w:b/>
          <w:bCs/>
        </w:rPr>
        <w:t>Задание 4.3</w:t>
      </w:r>
    </w:p>
    <w:p w14:paraId="719987AA" w14:textId="7CA2C5C2" w:rsidR="00757C73" w:rsidRDefault="00757C73" w:rsidP="00757C73">
      <w:pPr>
        <w:rPr>
          <w:bCs/>
          <w:sz w:val="24"/>
        </w:rPr>
      </w:pPr>
      <w:r w:rsidRPr="00757C73">
        <w:rPr>
          <w:bCs/>
          <w:sz w:val="24"/>
        </w:rPr>
        <w:t xml:space="preserve">Используя 2-хвыборочные критерии однородности Смирнова, </w:t>
      </w:r>
      <w:proofErr w:type="spellStart"/>
      <w:r w:rsidRPr="00757C73">
        <w:rPr>
          <w:bCs/>
          <w:sz w:val="24"/>
        </w:rPr>
        <w:t>Лемана</w:t>
      </w:r>
      <w:proofErr w:type="spellEnd"/>
      <w:r w:rsidRPr="00757C73">
        <w:rPr>
          <w:bCs/>
          <w:sz w:val="24"/>
        </w:rPr>
        <w:t>–</w:t>
      </w:r>
      <w:proofErr w:type="spellStart"/>
      <w:r w:rsidRPr="00757C73">
        <w:rPr>
          <w:bCs/>
          <w:sz w:val="24"/>
        </w:rPr>
        <w:t>Розенблатта</w:t>
      </w:r>
      <w:proofErr w:type="spellEnd"/>
      <w:r w:rsidRPr="00757C73">
        <w:rPr>
          <w:bCs/>
          <w:sz w:val="24"/>
        </w:rPr>
        <w:t xml:space="preserve"> и Андерсона–Дарлинга–Петита найдите месяц, выборка с результатами измерений для которого наиболее близка к результатам измерений «Вашего» месяца.</w:t>
      </w:r>
    </w:p>
    <w:p w14:paraId="4C6971D4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sz w:val="24"/>
        </w:rPr>
        <w:t>Декабрь-Январь:</w:t>
      </w:r>
    </w:p>
    <w:p w14:paraId="04409EAC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noProof/>
          <w:sz w:val="24"/>
          <w:lang w:eastAsia="ru-RU"/>
        </w:rPr>
        <w:drawing>
          <wp:inline distT="0" distB="0" distL="0" distR="0" wp14:anchorId="38CE9F93" wp14:editId="69CC89F0">
            <wp:extent cx="5731510" cy="860111"/>
            <wp:effectExtent l="0" t="0" r="2540" b="0"/>
            <wp:docPr id="158622275" name="Рисунок 15862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60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3D8FE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sz w:val="24"/>
        </w:rPr>
        <w:t>Декабрь-Февраль:</w:t>
      </w:r>
    </w:p>
    <w:p w14:paraId="1A785E12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noProof/>
          <w:sz w:val="24"/>
          <w:lang w:eastAsia="ru-RU"/>
        </w:rPr>
        <w:drawing>
          <wp:inline distT="0" distB="0" distL="0" distR="0" wp14:anchorId="66D4BD96" wp14:editId="0A7A17EF">
            <wp:extent cx="5731510" cy="871942"/>
            <wp:effectExtent l="0" t="0" r="2540" b="4445"/>
            <wp:docPr id="158622276" name="Рисунок 15862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71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D8B32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sz w:val="24"/>
        </w:rPr>
        <w:t>Декабрь-Март:</w:t>
      </w:r>
    </w:p>
    <w:p w14:paraId="0091A88D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noProof/>
          <w:sz w:val="24"/>
          <w:lang w:eastAsia="ru-RU"/>
        </w:rPr>
        <w:drawing>
          <wp:inline distT="0" distB="0" distL="0" distR="0" wp14:anchorId="08F4E9A5" wp14:editId="36B40CCC">
            <wp:extent cx="5731510" cy="886731"/>
            <wp:effectExtent l="0" t="0" r="2540" b="8890"/>
            <wp:docPr id="158622277" name="Рисунок 15862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BE337" w14:textId="77777777" w:rsidR="00757C73" w:rsidRPr="00757C73" w:rsidRDefault="00757C73" w:rsidP="00757C73">
      <w:pPr>
        <w:rPr>
          <w:rFonts w:cs="Times New Roman"/>
          <w:sz w:val="24"/>
          <w:lang w:val="en-US"/>
        </w:rPr>
      </w:pPr>
      <w:r w:rsidRPr="00757C73">
        <w:rPr>
          <w:rFonts w:cs="Times New Roman"/>
          <w:sz w:val="24"/>
        </w:rPr>
        <w:t>Декабрь-Апрель</w:t>
      </w:r>
      <w:r w:rsidRPr="00757C73">
        <w:rPr>
          <w:rFonts w:cs="Times New Roman"/>
          <w:sz w:val="24"/>
          <w:lang w:val="en-US"/>
        </w:rPr>
        <w:t>:</w:t>
      </w:r>
    </w:p>
    <w:p w14:paraId="5048A573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noProof/>
          <w:sz w:val="24"/>
          <w:lang w:eastAsia="ru-RU"/>
        </w:rPr>
        <w:drawing>
          <wp:inline distT="0" distB="0" distL="0" distR="0" wp14:anchorId="345BCE3E" wp14:editId="4103FC16">
            <wp:extent cx="5731510" cy="839407"/>
            <wp:effectExtent l="0" t="0" r="2540" b="0"/>
            <wp:docPr id="158622278" name="Рисунок 15862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39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0045F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sz w:val="24"/>
        </w:rPr>
        <w:t>Декабрь-Май:</w:t>
      </w:r>
    </w:p>
    <w:p w14:paraId="31B470F4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noProof/>
          <w:sz w:val="24"/>
          <w:lang w:eastAsia="ru-RU"/>
        </w:rPr>
        <w:drawing>
          <wp:inline distT="0" distB="0" distL="0" distR="0" wp14:anchorId="50EAB07B" wp14:editId="56814C61">
            <wp:extent cx="5731510" cy="886731"/>
            <wp:effectExtent l="0" t="0" r="2540" b="8890"/>
            <wp:docPr id="158622279" name="Рисунок 15862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DFC35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sz w:val="24"/>
        </w:rPr>
        <w:t>Декабрь-Июнь:</w:t>
      </w:r>
    </w:p>
    <w:p w14:paraId="1AA1669B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noProof/>
          <w:sz w:val="24"/>
          <w:lang w:eastAsia="ru-RU"/>
        </w:rPr>
        <w:drawing>
          <wp:inline distT="0" distB="0" distL="0" distR="0" wp14:anchorId="395BFC15" wp14:editId="18E2791D">
            <wp:extent cx="5731510" cy="886731"/>
            <wp:effectExtent l="0" t="0" r="2540" b="8890"/>
            <wp:docPr id="158622281" name="Рисунок 15862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A0A9F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sz w:val="24"/>
        </w:rPr>
        <w:t>Декабрь-Июль:</w:t>
      </w:r>
    </w:p>
    <w:p w14:paraId="79A64615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noProof/>
          <w:sz w:val="24"/>
          <w:lang w:eastAsia="ru-RU"/>
        </w:rPr>
        <w:drawing>
          <wp:inline distT="0" distB="0" distL="0" distR="0" wp14:anchorId="434D0BF3" wp14:editId="7DD04EE0">
            <wp:extent cx="5731510" cy="886731"/>
            <wp:effectExtent l="0" t="0" r="2540" b="8890"/>
            <wp:docPr id="158622282" name="Рисунок 15862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B890A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sz w:val="24"/>
        </w:rPr>
        <w:t>Декабрь-Август:</w:t>
      </w:r>
    </w:p>
    <w:p w14:paraId="532536BF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noProof/>
          <w:sz w:val="24"/>
          <w:lang w:eastAsia="ru-RU"/>
        </w:rPr>
        <w:drawing>
          <wp:inline distT="0" distB="0" distL="0" distR="0" wp14:anchorId="3B6EF344" wp14:editId="2A775657">
            <wp:extent cx="5731510" cy="867210"/>
            <wp:effectExtent l="0" t="0" r="2540" b="9525"/>
            <wp:docPr id="158622283" name="Рисунок 15862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67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22FCD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sz w:val="24"/>
        </w:rPr>
        <w:t>Декабрь-Сентябрь:</w:t>
      </w:r>
    </w:p>
    <w:p w14:paraId="2FE0B353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noProof/>
          <w:sz w:val="24"/>
          <w:lang w:eastAsia="ru-RU"/>
        </w:rPr>
        <w:drawing>
          <wp:inline distT="0" distB="0" distL="0" distR="0" wp14:anchorId="3F380AE4" wp14:editId="6406AB03">
            <wp:extent cx="5731510" cy="867801"/>
            <wp:effectExtent l="0" t="0" r="2540" b="8890"/>
            <wp:docPr id="158622284" name="Рисунок 15862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67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C478D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sz w:val="24"/>
        </w:rPr>
        <w:t>Декабрь-Октябрь:</w:t>
      </w:r>
    </w:p>
    <w:p w14:paraId="3B61C23E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noProof/>
          <w:sz w:val="24"/>
          <w:lang w:eastAsia="ru-RU"/>
        </w:rPr>
        <w:drawing>
          <wp:inline distT="0" distB="0" distL="0" distR="0" wp14:anchorId="6EDB784A" wp14:editId="74A2A5CB">
            <wp:extent cx="5731510" cy="851238"/>
            <wp:effectExtent l="0" t="0" r="2540" b="6350"/>
            <wp:docPr id="158622285" name="Рисунок 15862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51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58C15" w14:textId="77777777" w:rsidR="00757C73" w:rsidRPr="00757C73" w:rsidRDefault="00757C73" w:rsidP="00757C73">
      <w:pPr>
        <w:rPr>
          <w:rFonts w:cs="Times New Roman"/>
          <w:sz w:val="24"/>
        </w:rPr>
      </w:pPr>
      <w:r w:rsidRPr="00757C73">
        <w:rPr>
          <w:rFonts w:cs="Times New Roman"/>
          <w:sz w:val="24"/>
        </w:rPr>
        <w:t>Декабрь-Ноябрь:</w:t>
      </w:r>
    </w:p>
    <w:p w14:paraId="42BBC703" w14:textId="77777777" w:rsidR="00757C73" w:rsidRPr="0064456E" w:rsidRDefault="00757C73" w:rsidP="00757C73">
      <w:pPr>
        <w:rPr>
          <w:rFonts w:cs="Times New Roman"/>
        </w:rPr>
      </w:pPr>
      <w:r w:rsidRPr="0064456E">
        <w:rPr>
          <w:rFonts w:cs="Times New Roman"/>
          <w:noProof/>
          <w:lang w:eastAsia="ru-RU"/>
        </w:rPr>
        <w:drawing>
          <wp:inline distT="0" distB="0" distL="0" distR="0" wp14:anchorId="1EBF40C7" wp14:editId="2A24D8A7">
            <wp:extent cx="5731510" cy="881998"/>
            <wp:effectExtent l="0" t="0" r="2540" b="0"/>
            <wp:docPr id="158622286" name="Рисунок 15862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1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394CF" w14:textId="2A6819F4" w:rsidR="00757C73" w:rsidRDefault="00757C73" w:rsidP="00757C73">
      <w:pPr>
        <w:rPr>
          <w:bCs/>
          <w:sz w:val="24"/>
        </w:rPr>
      </w:pPr>
      <w:r>
        <w:rPr>
          <w:bCs/>
          <w:sz w:val="24"/>
        </w:rPr>
        <w:t>Ближе всех к значениям декабря оказался январь.</w:t>
      </w:r>
    </w:p>
    <w:p w14:paraId="1F3EA083" w14:textId="77777777" w:rsidR="00757C73" w:rsidRDefault="00757C73" w:rsidP="00757C73">
      <w:pPr>
        <w:rPr>
          <w:bCs/>
          <w:sz w:val="24"/>
        </w:rPr>
      </w:pPr>
    </w:p>
    <w:p w14:paraId="40A08D0B" w14:textId="5D2C0DD1" w:rsidR="00757C73" w:rsidRDefault="00757C73" w:rsidP="00757C73">
      <w:pPr>
        <w:rPr>
          <w:b/>
          <w:bCs/>
        </w:rPr>
      </w:pPr>
      <w:r>
        <w:rPr>
          <w:b/>
          <w:bCs/>
        </w:rPr>
        <w:t>Задание 5</w:t>
      </w:r>
    </w:p>
    <w:p w14:paraId="1A041090" w14:textId="77777777" w:rsidR="00757C73" w:rsidRPr="00757C73" w:rsidRDefault="00757C73" w:rsidP="00757C73">
      <w:pPr>
        <w:rPr>
          <w:bCs/>
          <w:sz w:val="24"/>
        </w:rPr>
      </w:pPr>
      <w:r w:rsidRPr="00757C73">
        <w:rPr>
          <w:bCs/>
          <w:sz w:val="24"/>
        </w:rPr>
        <w:t xml:space="preserve">Для варианта выборки с измерениями мощности ветроэнергетической установки (ВЭУ) или с мощностью солнечной панели, используя критерии однородности законов, однородности средних и однородности дисперсий (через раздел в ISW «Проверка на тренд критериями однородности»), проверьте гипотезу об отсутствии тренда в Вашем ряду измерений. Для этого, разбивая выборку на последовательные части, можно использовать соответствующие критерии. Проверьте подозрительные части выборки на однородность законов (критериями однородности Смирнова, </w:t>
      </w:r>
      <w:proofErr w:type="spellStart"/>
      <w:r w:rsidRPr="00757C73">
        <w:rPr>
          <w:bCs/>
          <w:sz w:val="24"/>
        </w:rPr>
        <w:t>Лемана</w:t>
      </w:r>
      <w:proofErr w:type="spellEnd"/>
      <w:r w:rsidRPr="00757C73">
        <w:rPr>
          <w:bCs/>
          <w:sz w:val="24"/>
        </w:rPr>
        <w:t>–</w:t>
      </w:r>
      <w:proofErr w:type="spellStart"/>
      <w:r w:rsidRPr="00757C73">
        <w:rPr>
          <w:bCs/>
          <w:sz w:val="24"/>
        </w:rPr>
        <w:t>Розенблатта</w:t>
      </w:r>
      <w:proofErr w:type="spellEnd"/>
      <w:r w:rsidRPr="00757C73">
        <w:rPr>
          <w:bCs/>
          <w:sz w:val="24"/>
        </w:rPr>
        <w:t xml:space="preserve"> и Андерсона–Дарлинга–Петита), на однородность средних (критерием сравнения 2-х выборок при неизвестных и неравных дисперсиях, H-критерием </w:t>
      </w:r>
      <w:proofErr w:type="spellStart"/>
      <w:r w:rsidRPr="00757C73">
        <w:rPr>
          <w:bCs/>
          <w:sz w:val="24"/>
        </w:rPr>
        <w:t>Краскела-Уаллиса</w:t>
      </w:r>
      <w:proofErr w:type="spellEnd"/>
      <w:r w:rsidRPr="00757C73">
        <w:rPr>
          <w:bCs/>
          <w:sz w:val="24"/>
        </w:rPr>
        <w:t xml:space="preserve">) и на однородность дисперсий (критерием </w:t>
      </w:r>
      <w:proofErr w:type="spellStart"/>
      <w:r w:rsidRPr="00757C73">
        <w:rPr>
          <w:bCs/>
          <w:sz w:val="24"/>
        </w:rPr>
        <w:t>Бартлетта</w:t>
      </w:r>
      <w:proofErr w:type="spellEnd"/>
      <w:r w:rsidRPr="00757C73">
        <w:rPr>
          <w:bCs/>
          <w:sz w:val="24"/>
        </w:rPr>
        <w:t>, считая, что предположения о нормальности выполняются, и нормированным критерием Муда).</w:t>
      </w:r>
    </w:p>
    <w:p w14:paraId="28FC2427" w14:textId="77777777" w:rsidR="00757C73" w:rsidRPr="00757C73" w:rsidRDefault="00757C73" w:rsidP="00757C73">
      <w:pPr>
        <w:rPr>
          <w:bCs/>
          <w:sz w:val="24"/>
        </w:rPr>
      </w:pPr>
      <w:r w:rsidRPr="00757C73">
        <w:rPr>
          <w:bCs/>
          <w:sz w:val="24"/>
        </w:rPr>
        <w:t>Отразите результаты в отчёте.</w:t>
      </w:r>
    </w:p>
    <w:p w14:paraId="6C03BCB7" w14:textId="77777777" w:rsidR="00757C73" w:rsidRPr="00757C73" w:rsidRDefault="00757C73" w:rsidP="00757C73">
      <w:pPr>
        <w:rPr>
          <w:bCs/>
          <w:sz w:val="24"/>
        </w:rPr>
      </w:pPr>
    </w:p>
    <w:p w14:paraId="354B0BE0" w14:textId="77777777" w:rsidR="00757C73" w:rsidRPr="00BA498A" w:rsidRDefault="00757C73" w:rsidP="00757C73">
      <w:pPr>
        <w:rPr>
          <w:bCs/>
          <w:sz w:val="24"/>
        </w:rPr>
      </w:pPr>
      <w:r>
        <w:rPr>
          <w:bCs/>
          <w:sz w:val="24"/>
        </w:rPr>
        <w:t>Временной ряд</w:t>
      </w:r>
      <w:r w:rsidRPr="00BA498A">
        <w:rPr>
          <w:bCs/>
          <w:sz w:val="24"/>
        </w:rPr>
        <w:t>:</w:t>
      </w:r>
    </w:p>
    <w:p w14:paraId="72342E1B" w14:textId="1B136545" w:rsidR="00757C73" w:rsidRPr="003926DC" w:rsidRDefault="00757C73" w:rsidP="00757C73">
      <w:pPr>
        <w:rPr>
          <w:bCs/>
          <w:sz w:val="24"/>
        </w:rPr>
      </w:pPr>
      <w:r w:rsidRPr="00757C73">
        <w:rPr>
          <w:rFonts w:cs="Times New Roman"/>
          <w:b/>
          <w:noProof/>
          <w:lang w:eastAsia="ru-RU"/>
        </w:rPr>
        <w:t xml:space="preserve"> </w:t>
      </w:r>
      <w:r w:rsidRPr="0064456E">
        <w:rPr>
          <w:rFonts w:cs="Times New Roman"/>
          <w:b/>
          <w:noProof/>
          <w:lang w:eastAsia="ru-RU"/>
        </w:rPr>
        <w:drawing>
          <wp:inline distT="0" distB="0" distL="0" distR="0" wp14:anchorId="53A8817A" wp14:editId="670BBA34">
            <wp:extent cx="4152900" cy="2939906"/>
            <wp:effectExtent l="0" t="0" r="0" b="0"/>
            <wp:docPr id="158622287" name="Рисунок 15862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148728" cy="2936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44AE5" w14:textId="3B327FE3" w:rsidR="00757C73" w:rsidRDefault="003926DC" w:rsidP="00757C73">
      <w:pPr>
        <w:rPr>
          <w:bCs/>
          <w:sz w:val="24"/>
        </w:rPr>
      </w:pPr>
      <w:r>
        <w:rPr>
          <w:bCs/>
          <w:sz w:val="24"/>
        </w:rPr>
        <w:t xml:space="preserve">Выборку удобно разбить на 10 </w:t>
      </w:r>
      <w:proofErr w:type="spellStart"/>
      <w:r>
        <w:rPr>
          <w:bCs/>
          <w:sz w:val="24"/>
        </w:rPr>
        <w:t>подвыборок</w:t>
      </w:r>
      <w:proofErr w:type="spellEnd"/>
      <w:r>
        <w:rPr>
          <w:bCs/>
          <w:sz w:val="24"/>
        </w:rPr>
        <w:t>.</w:t>
      </w:r>
    </w:p>
    <w:p w14:paraId="5FC8E3BE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Однородность законов</w:t>
      </w:r>
      <w:r w:rsidRPr="003926DC">
        <w:rPr>
          <w:rFonts w:cs="Times New Roman"/>
          <w:sz w:val="24"/>
          <w:szCs w:val="24"/>
          <w:lang w:val="en-US"/>
        </w:rPr>
        <w:t>:</w:t>
      </w:r>
    </w:p>
    <w:p w14:paraId="38D5E1D7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  <w:lang w:val="en-US"/>
        </w:rPr>
        <w:t xml:space="preserve">1 </w:t>
      </w:r>
      <w:r w:rsidRPr="003926DC">
        <w:rPr>
          <w:rFonts w:cs="Times New Roman"/>
          <w:sz w:val="24"/>
          <w:szCs w:val="24"/>
        </w:rPr>
        <w:t>и 2</w:t>
      </w:r>
      <w:r w:rsidRPr="003926DC">
        <w:rPr>
          <w:rFonts w:cs="Times New Roman"/>
          <w:sz w:val="24"/>
          <w:szCs w:val="24"/>
          <w:lang w:val="en-US"/>
        </w:rPr>
        <w:t>:</w:t>
      </w:r>
    </w:p>
    <w:p w14:paraId="0045CB94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77F68E1" wp14:editId="4DE75CA6">
            <wp:extent cx="5731510" cy="883773"/>
            <wp:effectExtent l="0" t="0" r="2540" b="0"/>
            <wp:docPr id="158622288" name="Рисунок 158622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3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F9169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  <w:lang w:val="en-US"/>
        </w:rPr>
        <w:t xml:space="preserve">2 </w:t>
      </w:r>
      <w:r w:rsidRPr="003926DC">
        <w:rPr>
          <w:rFonts w:cs="Times New Roman"/>
          <w:sz w:val="24"/>
          <w:szCs w:val="24"/>
        </w:rPr>
        <w:t>и 3:</w:t>
      </w:r>
    </w:p>
    <w:p w14:paraId="549A15CD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FDA2F23" wp14:editId="304F1B98">
            <wp:extent cx="5731510" cy="837632"/>
            <wp:effectExtent l="0" t="0" r="2540" b="635"/>
            <wp:docPr id="158622289" name="Рисунок 158622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37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34B92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3 и 4:</w:t>
      </w:r>
    </w:p>
    <w:p w14:paraId="4EB6F3E2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65E273CD" wp14:editId="3B817AA8">
            <wp:extent cx="5731510" cy="851238"/>
            <wp:effectExtent l="0" t="0" r="2540" b="6350"/>
            <wp:docPr id="158622290" name="Рисунок 158622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51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B708C1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4 и 5:</w:t>
      </w:r>
    </w:p>
    <w:p w14:paraId="17D7C449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14B4A2F" wp14:editId="7069CE07">
            <wp:extent cx="5731510" cy="821069"/>
            <wp:effectExtent l="0" t="0" r="2540" b="0"/>
            <wp:docPr id="158622291" name="Рисунок 158622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21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91D4C6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5 и 6:</w:t>
      </w:r>
    </w:p>
    <w:p w14:paraId="349C88DF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2611E465" wp14:editId="1773C84B">
            <wp:extent cx="5731510" cy="853604"/>
            <wp:effectExtent l="0" t="0" r="2540" b="3810"/>
            <wp:docPr id="158622292" name="Рисунок 158622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53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B9DCA" w14:textId="77777777" w:rsidR="003926DC" w:rsidRPr="003926DC" w:rsidRDefault="003926DC" w:rsidP="003926DC">
      <w:pPr>
        <w:rPr>
          <w:rFonts w:cs="Times New Roman"/>
          <w:sz w:val="24"/>
          <w:szCs w:val="24"/>
        </w:rPr>
      </w:pPr>
      <w:r w:rsidRPr="003926DC">
        <w:rPr>
          <w:rFonts w:cs="Times New Roman"/>
          <w:sz w:val="24"/>
          <w:szCs w:val="24"/>
        </w:rPr>
        <w:t>6 и 7:</w:t>
      </w:r>
    </w:p>
    <w:p w14:paraId="2E2132DD" w14:textId="77777777" w:rsidR="003926DC" w:rsidRPr="003926DC" w:rsidRDefault="003926DC" w:rsidP="003926DC">
      <w:pPr>
        <w:rPr>
          <w:rFonts w:cs="Times New Roman"/>
          <w:sz w:val="24"/>
          <w:szCs w:val="24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4FD7914E" wp14:editId="1BEE2FAF">
            <wp:extent cx="5731510" cy="886731"/>
            <wp:effectExtent l="0" t="0" r="2540" b="8890"/>
            <wp:docPr id="158622293" name="Рисунок 158622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91217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7 и 8:</w:t>
      </w:r>
    </w:p>
    <w:p w14:paraId="5327D2F9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1BA817F4" wp14:editId="1AABBB24">
            <wp:extent cx="5731510" cy="853012"/>
            <wp:effectExtent l="0" t="0" r="2540" b="4445"/>
            <wp:docPr id="158622294" name="Рисунок 158622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53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57366" w14:textId="77777777" w:rsidR="003926DC" w:rsidRPr="003926DC" w:rsidRDefault="003926DC" w:rsidP="003926DC">
      <w:pPr>
        <w:rPr>
          <w:rFonts w:cs="Times New Roman"/>
          <w:noProof/>
          <w:sz w:val="24"/>
          <w:szCs w:val="24"/>
          <w:lang w:val="en-US" w:eastAsia="ru-RU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t>8 и 9</w:t>
      </w:r>
      <w:r w:rsidRPr="003926DC">
        <w:rPr>
          <w:rFonts w:cs="Times New Roman"/>
          <w:noProof/>
          <w:sz w:val="24"/>
          <w:szCs w:val="24"/>
          <w:lang w:val="en-US" w:eastAsia="ru-RU"/>
        </w:rPr>
        <w:t>:</w:t>
      </w:r>
    </w:p>
    <w:p w14:paraId="4CB8DAD5" w14:textId="77777777" w:rsidR="003926DC" w:rsidRPr="003926DC" w:rsidRDefault="003926DC" w:rsidP="003926DC">
      <w:pPr>
        <w:rPr>
          <w:rFonts w:cs="Times New Roman"/>
          <w:noProof/>
          <w:sz w:val="24"/>
          <w:szCs w:val="24"/>
          <w:lang w:val="en-US" w:eastAsia="ru-RU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49372334" wp14:editId="634E5489">
            <wp:extent cx="5731510" cy="853012"/>
            <wp:effectExtent l="0" t="0" r="2540" b="4445"/>
            <wp:docPr id="158622295" name="Рисунок 158622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53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001DB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val="en-US" w:eastAsia="ru-RU"/>
        </w:rPr>
        <w:t xml:space="preserve">9 </w:t>
      </w:r>
      <w:r w:rsidRPr="003926DC">
        <w:rPr>
          <w:rFonts w:cs="Times New Roman"/>
          <w:noProof/>
          <w:sz w:val="24"/>
          <w:szCs w:val="24"/>
          <w:lang w:eastAsia="ru-RU"/>
        </w:rPr>
        <w:t xml:space="preserve">и </w:t>
      </w:r>
      <w:r w:rsidRPr="003926DC">
        <w:rPr>
          <w:rFonts w:cs="Times New Roman"/>
          <w:noProof/>
          <w:sz w:val="24"/>
          <w:szCs w:val="24"/>
          <w:lang w:val="en-US" w:eastAsia="ru-RU"/>
        </w:rPr>
        <w:t>10:</w:t>
      </w:r>
    </w:p>
    <w:p w14:paraId="7D441EA6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4F0DF305" wp14:editId="6530EC31">
            <wp:extent cx="5731510" cy="874308"/>
            <wp:effectExtent l="0" t="0" r="2540" b="2540"/>
            <wp:docPr id="158622296" name="Рисунок 158622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74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8BC51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</w:p>
    <w:p w14:paraId="1C3D4C90" w14:textId="77777777" w:rsidR="003926DC" w:rsidRPr="003926DC" w:rsidRDefault="003926DC" w:rsidP="003926DC">
      <w:pPr>
        <w:rPr>
          <w:rFonts w:cs="Times New Roman"/>
          <w:sz w:val="24"/>
          <w:szCs w:val="24"/>
        </w:rPr>
      </w:pPr>
      <w:r w:rsidRPr="003926DC">
        <w:rPr>
          <w:rFonts w:cs="Times New Roman"/>
          <w:sz w:val="24"/>
          <w:szCs w:val="24"/>
        </w:rPr>
        <w:t xml:space="preserve">Однородность </w:t>
      </w:r>
      <w:proofErr w:type="gramStart"/>
      <w:r w:rsidRPr="003926DC">
        <w:rPr>
          <w:rFonts w:cs="Times New Roman"/>
          <w:sz w:val="24"/>
          <w:szCs w:val="24"/>
        </w:rPr>
        <w:t>средних</w:t>
      </w:r>
      <w:proofErr w:type="gramEnd"/>
      <w:r w:rsidRPr="003926DC">
        <w:rPr>
          <w:rFonts w:cs="Times New Roman"/>
          <w:sz w:val="24"/>
          <w:szCs w:val="24"/>
        </w:rPr>
        <w:t>:</w:t>
      </w:r>
    </w:p>
    <w:p w14:paraId="76AF01AE" w14:textId="77777777" w:rsidR="003926DC" w:rsidRPr="003926DC" w:rsidRDefault="003926DC" w:rsidP="003926DC">
      <w:pPr>
        <w:rPr>
          <w:rFonts w:cs="Times New Roman"/>
          <w:sz w:val="24"/>
          <w:szCs w:val="24"/>
        </w:rPr>
      </w:pPr>
      <w:r w:rsidRPr="003926DC">
        <w:rPr>
          <w:rFonts w:cs="Times New Roman"/>
          <w:sz w:val="24"/>
          <w:szCs w:val="24"/>
        </w:rPr>
        <w:t>1 и 2:</w:t>
      </w:r>
    </w:p>
    <w:p w14:paraId="32E07A74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20E20ACA" wp14:editId="1AC4ABF2">
            <wp:extent cx="5731510" cy="615802"/>
            <wp:effectExtent l="0" t="0" r="2540" b="0"/>
            <wp:docPr id="158622297" name="Рисунок 158622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15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692EC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2 и 3:</w:t>
      </w:r>
    </w:p>
    <w:p w14:paraId="24FF5F52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6051E1C" wp14:editId="0D60DEAF">
            <wp:extent cx="5731510" cy="654844"/>
            <wp:effectExtent l="0" t="0" r="2540" b="0"/>
            <wp:docPr id="158622298" name="Рисунок 158622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54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8A2BB" w14:textId="77777777" w:rsidR="003926DC" w:rsidRPr="003926DC" w:rsidRDefault="003926DC" w:rsidP="003926DC">
      <w:pPr>
        <w:rPr>
          <w:rFonts w:cs="Times New Roman"/>
          <w:sz w:val="24"/>
          <w:szCs w:val="24"/>
        </w:rPr>
      </w:pPr>
      <w:r w:rsidRPr="003926DC">
        <w:rPr>
          <w:rFonts w:cs="Times New Roman"/>
          <w:sz w:val="24"/>
          <w:szCs w:val="24"/>
        </w:rPr>
        <w:t>3 и 4:</w:t>
      </w:r>
    </w:p>
    <w:p w14:paraId="2487C6E3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84B9020" wp14:editId="65E51070">
            <wp:extent cx="5731510" cy="701576"/>
            <wp:effectExtent l="0" t="0" r="2540" b="3810"/>
            <wp:docPr id="158622299" name="Рисунок 158622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01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5BBF9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4 и 5:</w:t>
      </w:r>
    </w:p>
    <w:p w14:paraId="1368FA34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1FB47959" wp14:editId="69A00AF2">
            <wp:extent cx="5731510" cy="671407"/>
            <wp:effectExtent l="0" t="0" r="2540" b="0"/>
            <wp:docPr id="158622300" name="Рисунок 158622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71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35FF4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5 и 6:</w:t>
      </w:r>
    </w:p>
    <w:p w14:paraId="4294DCEC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BD0C7EC" wp14:editId="539272B0">
            <wp:extent cx="5731510" cy="654844"/>
            <wp:effectExtent l="0" t="0" r="2540" b="0"/>
            <wp:docPr id="158622301" name="Рисунок 158622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54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C15EF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6 и 7:</w:t>
      </w:r>
    </w:p>
    <w:p w14:paraId="7312679C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446AE7E" wp14:editId="16A0E879">
            <wp:extent cx="5731510" cy="648337"/>
            <wp:effectExtent l="0" t="0" r="2540" b="0"/>
            <wp:docPr id="158622302" name="Рисунок 158622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48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DBA31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7 и 8:</w:t>
      </w:r>
    </w:p>
    <w:p w14:paraId="237CC0A5" w14:textId="77777777" w:rsidR="003926DC" w:rsidRPr="003926DC" w:rsidRDefault="003926DC" w:rsidP="003926DC">
      <w:pPr>
        <w:rPr>
          <w:rFonts w:cs="Times New Roman"/>
          <w:noProof/>
          <w:sz w:val="24"/>
          <w:szCs w:val="24"/>
          <w:lang w:val="en-US" w:eastAsia="ru-RU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603357C" wp14:editId="3427B37C">
            <wp:extent cx="5731510" cy="646562"/>
            <wp:effectExtent l="0" t="0" r="2540" b="1270"/>
            <wp:docPr id="158622303" name="Рисунок 158622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46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7416D" w14:textId="77777777" w:rsidR="003926DC" w:rsidRPr="003926DC" w:rsidRDefault="003926DC" w:rsidP="003926DC">
      <w:pPr>
        <w:rPr>
          <w:rFonts w:cs="Times New Roman"/>
          <w:noProof/>
          <w:sz w:val="24"/>
          <w:szCs w:val="24"/>
          <w:lang w:val="en-US" w:eastAsia="ru-RU"/>
        </w:rPr>
      </w:pPr>
      <w:r w:rsidRPr="003926DC">
        <w:rPr>
          <w:rFonts w:cs="Times New Roman"/>
          <w:noProof/>
          <w:sz w:val="24"/>
          <w:szCs w:val="24"/>
          <w:lang w:val="en-US" w:eastAsia="ru-RU"/>
        </w:rPr>
        <w:t xml:space="preserve">8 </w:t>
      </w:r>
      <w:r w:rsidRPr="003926DC">
        <w:rPr>
          <w:rFonts w:cs="Times New Roman"/>
          <w:noProof/>
          <w:sz w:val="24"/>
          <w:szCs w:val="24"/>
          <w:lang w:eastAsia="ru-RU"/>
        </w:rPr>
        <w:t>и 9</w:t>
      </w:r>
      <w:r w:rsidRPr="003926DC">
        <w:rPr>
          <w:rFonts w:cs="Times New Roman"/>
          <w:noProof/>
          <w:sz w:val="24"/>
          <w:szCs w:val="24"/>
          <w:lang w:val="en-US" w:eastAsia="ru-RU"/>
        </w:rPr>
        <w:t>:</w:t>
      </w:r>
    </w:p>
    <w:p w14:paraId="3F95B103" w14:textId="77777777" w:rsidR="003926DC" w:rsidRPr="003926DC" w:rsidRDefault="003926DC" w:rsidP="003926DC">
      <w:pPr>
        <w:rPr>
          <w:rFonts w:cs="Times New Roman"/>
          <w:noProof/>
          <w:sz w:val="24"/>
          <w:szCs w:val="24"/>
          <w:lang w:val="en-US" w:eastAsia="ru-RU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21D62ED" wp14:editId="6C6917DB">
            <wp:extent cx="5731510" cy="638280"/>
            <wp:effectExtent l="0" t="0" r="2540" b="9525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38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4A5B1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val="en-US" w:eastAsia="ru-RU"/>
        </w:rPr>
        <w:t>9</w:t>
      </w:r>
      <w:r w:rsidRPr="003926DC">
        <w:rPr>
          <w:rFonts w:cs="Times New Roman"/>
          <w:noProof/>
          <w:sz w:val="24"/>
          <w:szCs w:val="24"/>
          <w:lang w:eastAsia="ru-RU"/>
        </w:rPr>
        <w:t xml:space="preserve"> и </w:t>
      </w:r>
      <w:r w:rsidRPr="003926DC">
        <w:rPr>
          <w:rFonts w:cs="Times New Roman"/>
          <w:noProof/>
          <w:sz w:val="24"/>
          <w:szCs w:val="24"/>
          <w:lang w:val="en-US" w:eastAsia="ru-RU"/>
        </w:rPr>
        <w:t>10:</w:t>
      </w:r>
    </w:p>
    <w:p w14:paraId="69455CD4" w14:textId="77777777" w:rsidR="003926DC" w:rsidRPr="003926DC" w:rsidRDefault="003926DC" w:rsidP="003926DC">
      <w:pPr>
        <w:rPr>
          <w:rFonts w:cs="Times New Roman"/>
          <w:sz w:val="24"/>
          <w:szCs w:val="24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16C50CD8" wp14:editId="208A7DAF">
            <wp:extent cx="5731510" cy="648928"/>
            <wp:effectExtent l="0" t="0" r="2540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48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70FA7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Однородность дисперсий</w:t>
      </w:r>
      <w:r w:rsidRPr="003926DC">
        <w:rPr>
          <w:rFonts w:cs="Times New Roman"/>
          <w:sz w:val="24"/>
          <w:szCs w:val="24"/>
          <w:lang w:val="en-US"/>
        </w:rPr>
        <w:t>:</w:t>
      </w:r>
    </w:p>
    <w:p w14:paraId="1AF03CF5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1 и 2:</w:t>
      </w:r>
    </w:p>
    <w:p w14:paraId="0D5F3AD4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C04536D" wp14:editId="4D0166EC">
            <wp:extent cx="5731510" cy="654844"/>
            <wp:effectExtent l="0" t="0" r="2540" b="0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54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096DB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2 и 3:</w:t>
      </w:r>
    </w:p>
    <w:p w14:paraId="2988201C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49D63BFB" wp14:editId="3AC7FAA1">
            <wp:extent cx="5731510" cy="650703"/>
            <wp:effectExtent l="0" t="0" r="2540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50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48FC3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3 и 4:</w:t>
      </w:r>
    </w:p>
    <w:p w14:paraId="6F4C1184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24E6C24A" wp14:editId="43B85584">
            <wp:extent cx="5731510" cy="631773"/>
            <wp:effectExtent l="0" t="0" r="2540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31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8E173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4 и 5:</w:t>
      </w:r>
    </w:p>
    <w:p w14:paraId="0AFDD338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11B5917B" wp14:editId="7D9ADE11">
            <wp:extent cx="5731510" cy="632365"/>
            <wp:effectExtent l="0" t="0" r="2540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32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9CC809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5 и 6:</w:t>
      </w:r>
    </w:p>
    <w:p w14:paraId="07B2E00F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9462FD5" wp14:editId="54A5C962">
            <wp:extent cx="5731510" cy="670816"/>
            <wp:effectExtent l="0" t="0" r="2540" b="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70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A4A4E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6 и 7:</w:t>
      </w:r>
    </w:p>
    <w:p w14:paraId="61118EA4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72B879E" wp14:editId="5BFEC27D">
            <wp:extent cx="5731510" cy="662534"/>
            <wp:effectExtent l="0" t="0" r="2540" b="4445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6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A109A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7 и 8:</w:t>
      </w:r>
    </w:p>
    <w:p w14:paraId="267BDAC9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7782C9F" wp14:editId="3854A93A">
            <wp:extent cx="5731510" cy="693294"/>
            <wp:effectExtent l="0" t="0" r="2540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93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507A4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</w:rPr>
        <w:t>8 и 9</w:t>
      </w:r>
      <w:r w:rsidRPr="003926DC">
        <w:rPr>
          <w:rFonts w:cs="Times New Roman"/>
          <w:sz w:val="24"/>
          <w:szCs w:val="24"/>
          <w:lang w:val="en-US"/>
        </w:rPr>
        <w:t>:</w:t>
      </w:r>
    </w:p>
    <w:p w14:paraId="22830861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22ECEB44" wp14:editId="760A5755">
            <wp:extent cx="5731510" cy="675548"/>
            <wp:effectExtent l="0" t="0" r="2540" b="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75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E53700" w14:textId="77777777" w:rsidR="003926DC" w:rsidRPr="003926DC" w:rsidRDefault="003926DC" w:rsidP="003926DC">
      <w:pPr>
        <w:rPr>
          <w:rFonts w:cs="Times New Roman"/>
          <w:sz w:val="24"/>
          <w:szCs w:val="24"/>
          <w:lang w:val="en-US"/>
        </w:rPr>
      </w:pPr>
      <w:r w:rsidRPr="003926DC">
        <w:rPr>
          <w:rFonts w:cs="Times New Roman"/>
          <w:sz w:val="24"/>
          <w:szCs w:val="24"/>
          <w:lang w:val="en-US"/>
        </w:rPr>
        <w:t xml:space="preserve">9 </w:t>
      </w:r>
      <w:r w:rsidRPr="003926DC">
        <w:rPr>
          <w:rFonts w:cs="Times New Roman"/>
          <w:sz w:val="24"/>
          <w:szCs w:val="24"/>
        </w:rPr>
        <w:t>и 10</w:t>
      </w:r>
      <w:r w:rsidRPr="003926DC">
        <w:rPr>
          <w:rFonts w:cs="Times New Roman"/>
          <w:sz w:val="24"/>
          <w:szCs w:val="24"/>
          <w:lang w:val="en-US"/>
        </w:rPr>
        <w:t>:</w:t>
      </w:r>
    </w:p>
    <w:p w14:paraId="4F7BB299" w14:textId="77777777" w:rsidR="003926DC" w:rsidRPr="0064456E" w:rsidRDefault="003926DC" w:rsidP="003926DC">
      <w:pPr>
        <w:rPr>
          <w:rFonts w:cs="Times New Roman"/>
          <w:lang w:val="en-US"/>
        </w:rPr>
      </w:pPr>
      <w:r w:rsidRPr="0064456E">
        <w:rPr>
          <w:rFonts w:cs="Times New Roman"/>
          <w:noProof/>
          <w:lang w:eastAsia="ru-RU"/>
        </w:rPr>
        <w:drawing>
          <wp:inline distT="0" distB="0" distL="0" distR="0" wp14:anchorId="05C54A99" wp14:editId="7CCB86A7">
            <wp:extent cx="5731510" cy="640055"/>
            <wp:effectExtent l="0" t="0" r="2540" b="8255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40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0FEC2" w14:textId="77777777" w:rsidR="003926DC" w:rsidRDefault="003926DC" w:rsidP="00757C73">
      <w:pPr>
        <w:rPr>
          <w:bCs/>
          <w:sz w:val="24"/>
        </w:rPr>
      </w:pPr>
    </w:p>
    <w:p w14:paraId="6F6730D2" w14:textId="4FA751D5" w:rsidR="003926DC" w:rsidRDefault="003926DC" w:rsidP="003926DC">
      <w:pPr>
        <w:rPr>
          <w:b/>
          <w:bCs/>
        </w:rPr>
      </w:pPr>
      <w:r>
        <w:rPr>
          <w:b/>
          <w:bCs/>
        </w:rPr>
        <w:t>Задание 6</w:t>
      </w:r>
    </w:p>
    <w:p w14:paraId="308F0425" w14:textId="77777777" w:rsidR="003926DC" w:rsidRPr="003926DC" w:rsidRDefault="003926DC" w:rsidP="003926DC">
      <w:pPr>
        <w:rPr>
          <w:bCs/>
          <w:sz w:val="24"/>
        </w:rPr>
      </w:pPr>
      <w:r w:rsidRPr="003926DC">
        <w:rPr>
          <w:bCs/>
          <w:sz w:val="24"/>
        </w:rPr>
        <w:t>В этих же целях для выборки, рассмотренной в п.5, проверьте гипотезу об отсутствии тренда, используя 3-4 критерия из включенных в раздел в ISW «Проверка на отсутствие тренда» (</w:t>
      </w:r>
      <w:proofErr w:type="spellStart"/>
      <w:r w:rsidRPr="003926DC">
        <w:rPr>
          <w:bCs/>
          <w:sz w:val="24"/>
        </w:rPr>
        <w:t>Дюффа</w:t>
      </w:r>
      <w:proofErr w:type="spellEnd"/>
      <w:r w:rsidRPr="003926DC">
        <w:rPr>
          <w:bCs/>
          <w:sz w:val="24"/>
        </w:rPr>
        <w:t xml:space="preserve">-Роя, </w:t>
      </w:r>
      <w:proofErr w:type="spellStart"/>
      <w:r w:rsidRPr="003926DC">
        <w:rPr>
          <w:bCs/>
          <w:sz w:val="24"/>
        </w:rPr>
        <w:t>Фостера</w:t>
      </w:r>
      <w:proofErr w:type="spellEnd"/>
      <w:r w:rsidRPr="003926DC">
        <w:rPr>
          <w:bCs/>
          <w:sz w:val="24"/>
        </w:rPr>
        <w:t xml:space="preserve">-Стюарта, инверсий, </w:t>
      </w:r>
      <w:proofErr w:type="spellStart"/>
      <w:r w:rsidRPr="003926DC">
        <w:rPr>
          <w:bCs/>
          <w:sz w:val="24"/>
        </w:rPr>
        <w:t>Вальда</w:t>
      </w:r>
      <w:proofErr w:type="spellEnd"/>
      <w:r w:rsidRPr="003926DC">
        <w:rPr>
          <w:bCs/>
          <w:sz w:val="24"/>
        </w:rPr>
        <w:t>-Вольфовица).</w:t>
      </w:r>
    </w:p>
    <w:p w14:paraId="1D0BF949" w14:textId="799EC0DA" w:rsidR="003926DC" w:rsidRDefault="003926DC" w:rsidP="003926DC">
      <w:pPr>
        <w:rPr>
          <w:bCs/>
          <w:sz w:val="24"/>
        </w:rPr>
      </w:pPr>
      <w:r w:rsidRPr="003926DC">
        <w:rPr>
          <w:bCs/>
          <w:sz w:val="24"/>
        </w:rPr>
        <w:t>Отразите результаты в отчёте.</w:t>
      </w:r>
    </w:p>
    <w:p w14:paraId="133197E8" w14:textId="4CB1C047" w:rsidR="003926DC" w:rsidRDefault="003926DC" w:rsidP="003926DC">
      <w:pPr>
        <w:rPr>
          <w:bCs/>
          <w:sz w:val="24"/>
        </w:rPr>
      </w:pPr>
      <w:r w:rsidRPr="0064456E">
        <w:rPr>
          <w:rFonts w:cs="Times New Roman"/>
          <w:noProof/>
          <w:lang w:eastAsia="ru-RU"/>
        </w:rPr>
        <w:drawing>
          <wp:inline distT="0" distB="0" distL="0" distR="0" wp14:anchorId="5A2A4712" wp14:editId="042AEA32">
            <wp:extent cx="4922520" cy="933292"/>
            <wp:effectExtent l="0" t="0" r="0" b="635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917072" cy="932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74086" w14:textId="77777777" w:rsidR="003926DC" w:rsidRDefault="003926DC" w:rsidP="003926DC">
      <w:pPr>
        <w:rPr>
          <w:bCs/>
          <w:sz w:val="24"/>
        </w:rPr>
      </w:pPr>
    </w:p>
    <w:p w14:paraId="39FCED8D" w14:textId="77777777" w:rsidR="003926DC" w:rsidRDefault="003926DC" w:rsidP="003926DC">
      <w:pPr>
        <w:rPr>
          <w:bCs/>
          <w:sz w:val="24"/>
        </w:rPr>
      </w:pPr>
    </w:p>
    <w:p w14:paraId="60FB40C1" w14:textId="565946C6" w:rsidR="003926DC" w:rsidRDefault="003926DC" w:rsidP="003926DC">
      <w:pPr>
        <w:rPr>
          <w:b/>
          <w:bCs/>
        </w:rPr>
      </w:pPr>
      <w:r>
        <w:rPr>
          <w:b/>
          <w:bCs/>
        </w:rPr>
        <w:t>Задание 7</w:t>
      </w:r>
    </w:p>
    <w:p w14:paraId="746955BA" w14:textId="77777777" w:rsidR="003926DC" w:rsidRDefault="003926DC" w:rsidP="003926DC">
      <w:pPr>
        <w:keepNext/>
        <w:rPr>
          <w:bCs/>
          <w:sz w:val="24"/>
        </w:rPr>
      </w:pPr>
      <w:r w:rsidRPr="003926DC">
        <w:rPr>
          <w:bCs/>
          <w:sz w:val="24"/>
        </w:rPr>
        <w:t xml:space="preserve">Сгенерируйте задачу дискретного линейного программирования небольшой размерности (с числом переменных </w:t>
      </w:r>
      <w:r w:rsidRPr="003926DC">
        <w:rPr>
          <w:bCs/>
          <w:sz w:val="24"/>
        </w:rPr>
        <w:object w:dxaOrig="540" w:dyaOrig="290" w14:anchorId="2631627B">
          <v:shape id="_x0000_i1027" type="#_x0000_t75" style="width:27pt;height:14.4pt" o:ole="">
            <v:imagedata r:id="rId99" o:title=""/>
          </v:shape>
          <o:OLEObject Type="Embed" ProgID="Equation.DSMT4" ShapeID="_x0000_i1027" DrawAspect="Content" ObjectID="_1796073248" r:id="rId100"/>
        </w:object>
      </w:r>
      <w:r w:rsidRPr="003926DC">
        <w:rPr>
          <w:bCs/>
          <w:sz w:val="24"/>
        </w:rPr>
        <w:t xml:space="preserve"> и числом линейных ограничений </w:t>
      </w:r>
      <w:r w:rsidRPr="003926DC">
        <w:rPr>
          <w:bCs/>
          <w:sz w:val="24"/>
        </w:rPr>
        <w:object w:dxaOrig="600" w:dyaOrig="290" w14:anchorId="4F9BCFDD">
          <v:shape id="_x0000_i1028" type="#_x0000_t75" style="width:30pt;height:14.4pt" o:ole="">
            <v:imagedata r:id="rId101" o:title=""/>
          </v:shape>
          <o:OLEObject Type="Embed" ProgID="Equation.DSMT4" ShapeID="_x0000_i1028" DrawAspect="Content" ObjectID="_1796073249" r:id="rId102"/>
        </w:object>
      </w:r>
      <w:r w:rsidRPr="003926DC">
        <w:rPr>
          <w:bCs/>
          <w:sz w:val="24"/>
        </w:rPr>
        <w:t xml:space="preserve">), имеющую в отсутствие требования </w:t>
      </w:r>
      <w:proofErr w:type="spellStart"/>
      <w:r w:rsidRPr="003926DC">
        <w:rPr>
          <w:bCs/>
          <w:sz w:val="24"/>
        </w:rPr>
        <w:t>целочисленности</w:t>
      </w:r>
      <w:proofErr w:type="spellEnd"/>
      <w:r w:rsidRPr="003926DC">
        <w:rPr>
          <w:bCs/>
          <w:sz w:val="24"/>
        </w:rPr>
        <w:t xml:space="preserve"> оптимальное </w:t>
      </w:r>
      <w:r w:rsidRPr="003926DC">
        <w:rPr>
          <w:bCs/>
          <w:sz w:val="24"/>
          <w:u w:val="single"/>
        </w:rPr>
        <w:t>нецелочисленное</w:t>
      </w:r>
      <w:r w:rsidRPr="003926DC">
        <w:rPr>
          <w:bCs/>
          <w:sz w:val="24"/>
        </w:rPr>
        <w:t xml:space="preserve"> решение. Приведите подробное решение полностью целочисленной задачи указанным в варианте алгоритмом Гомори.</w:t>
      </w:r>
    </w:p>
    <w:p w14:paraId="61BE8D46" w14:textId="25E9B487" w:rsidR="003926DC" w:rsidRDefault="003926DC" w:rsidP="003926DC">
      <w:pPr>
        <w:keepNext/>
        <w:rPr>
          <w:bCs/>
          <w:sz w:val="24"/>
        </w:rPr>
      </w:pPr>
      <w:r>
        <w:rPr>
          <w:bCs/>
          <w:sz w:val="24"/>
        </w:rPr>
        <w:t>Решим составленную задачу третьим алгоритмом Гомори</w:t>
      </w:r>
    </w:p>
    <w:p w14:paraId="11BF6002" w14:textId="6D740104" w:rsidR="003926DC" w:rsidRPr="003926DC" w:rsidRDefault="00B66105" w:rsidP="003926DC">
      <w:pPr>
        <w:keepNext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0</m:t>
              </m:r>
            </m:sub>
          </m:sSub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→max</m:t>
          </m:r>
        </m:oMath>
      </m:oMathPara>
    </w:p>
    <w:p w14:paraId="27460A76" w14:textId="62490DEA" w:rsidR="003926DC" w:rsidRPr="003926DC" w:rsidRDefault="00B66105" w:rsidP="003926DC">
      <w:pPr>
        <w:keepNext/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-3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≤-5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3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≤6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≥0</m:t>
                          </m:r>
                        </m:e>
                      </m:mr>
                    </m:m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</w:rPr>
                      <m:t>целые</m:t>
                    </m:r>
                  </m:e>
                </m:mr>
              </m:m>
            </m:e>
          </m:d>
        </m:oMath>
      </m:oMathPara>
    </w:p>
    <w:p w14:paraId="11D4CB83" w14:textId="0E13E64A" w:rsidR="003926DC" w:rsidRDefault="003926DC" w:rsidP="003926DC">
      <w:pPr>
        <w:keepNext/>
        <w:jc w:val="center"/>
        <w:rPr>
          <w:rFonts w:eastAsiaTheme="minorEastAsia"/>
        </w:rPr>
      </w:pPr>
      <w:r>
        <w:rPr>
          <w:noProof/>
          <w:lang w:eastAsia="ru-RU"/>
        </w:rPr>
        <w:drawing>
          <wp:inline distT="0" distB="0" distL="0" distR="0" wp14:anchorId="2C7663E6" wp14:editId="60C104A1">
            <wp:extent cx="2316480" cy="2298144"/>
            <wp:effectExtent l="0" t="0" r="7620" b="6985"/>
            <wp:docPr id="82684538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4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315294" cy="2296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926DC" w:rsidRPr="003926DC" w14:paraId="243B709E" w14:textId="77777777" w:rsidTr="003926DC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536A79A6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B4C6E7" w:themeFill="accent1" w:themeFillTint="66"/>
            <w:noWrap/>
            <w:vAlign w:val="bottom"/>
            <w:hideMark/>
          </w:tcPr>
          <w:p w14:paraId="36C9AF98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B4C6E7" w:themeFill="accent1" w:themeFillTint="66"/>
            <w:noWrap/>
            <w:vAlign w:val="bottom"/>
            <w:hideMark/>
          </w:tcPr>
          <w:p w14:paraId="72622F56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-x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3BBEDD45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-x2</w:t>
            </w:r>
          </w:p>
        </w:tc>
      </w:tr>
      <w:tr w:rsidR="003926DC" w:rsidRPr="003926DC" w14:paraId="4819C863" w14:textId="77777777" w:rsidTr="003926DC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175C1AFE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43844197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43D503FD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5E06DB59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</w:tr>
      <w:tr w:rsidR="003926DC" w:rsidRPr="003926DC" w14:paraId="6AA3461A" w14:textId="77777777" w:rsidTr="003926DC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20295CC0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6DD802F8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12F6E067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240B9015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</w:tr>
      <w:tr w:rsidR="003926DC" w:rsidRPr="003926DC" w14:paraId="268CDBAA" w14:textId="77777777" w:rsidTr="003926DC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14C5306F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6BDFD5C2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05185F9A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13184E9F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</w:tr>
      <w:tr w:rsidR="003926DC" w:rsidRPr="003926DC" w14:paraId="6C501571" w14:textId="77777777" w:rsidTr="003926DC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04D3E18D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4F809B10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13C9A189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3946CDC0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</w:tr>
      <w:tr w:rsidR="003926DC" w:rsidRPr="003926DC" w14:paraId="226CA2BB" w14:textId="77777777" w:rsidTr="003926DC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57536FF5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36FAF707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54E38608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3799CD7A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3</w:t>
            </w:r>
          </w:p>
        </w:tc>
      </w:tr>
    </w:tbl>
    <w:p w14:paraId="27A7BE73" w14:textId="6D101B82" w:rsidR="003926DC" w:rsidRDefault="003926DC" w:rsidP="003926DC">
      <w:pPr>
        <w:keepNext/>
        <w:rPr>
          <w:rFonts w:eastAsiaTheme="minorEastAsia"/>
        </w:rPr>
      </w:pPr>
      <w:r>
        <w:rPr>
          <w:rFonts w:eastAsiaTheme="minorEastAsia"/>
          <w:lang w:val="en-US"/>
        </w:rPr>
        <w:t>M = 4</w:t>
      </w:r>
    </w:p>
    <w:p w14:paraId="1DFC4EDA" w14:textId="77777777" w:rsidR="003926DC" w:rsidRDefault="003926DC" w:rsidP="003926DC">
      <w:pPr>
        <w:keepNext/>
        <w:rPr>
          <w:rFonts w:eastAsiaTheme="minorEastAsia"/>
        </w:rPr>
      </w:pP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926DC" w:rsidRPr="003926DC" w14:paraId="4F26722A" w14:textId="77777777" w:rsidTr="003926DC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7CF05E17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B4C6E7" w:themeFill="accent1" w:themeFillTint="66"/>
            <w:noWrap/>
            <w:vAlign w:val="bottom"/>
            <w:hideMark/>
          </w:tcPr>
          <w:p w14:paraId="2C568A79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B4C6E7" w:themeFill="accent1" w:themeFillTint="66"/>
            <w:noWrap/>
            <w:vAlign w:val="bottom"/>
            <w:hideMark/>
          </w:tcPr>
          <w:p w14:paraId="0F0B1003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-x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36720494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-x2</w:t>
            </w:r>
          </w:p>
        </w:tc>
      </w:tr>
      <w:tr w:rsidR="003926DC" w:rsidRPr="003926DC" w14:paraId="22C7495E" w14:textId="77777777" w:rsidTr="008020F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10F68B47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5D49EA59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77B04413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403094BF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</w:tr>
      <w:tr w:rsidR="003926DC" w:rsidRPr="003926DC" w14:paraId="08E8929F" w14:textId="77777777" w:rsidTr="008020F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525656CA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554C73B3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70FF7E94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14A7EAD4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</w:tr>
      <w:tr w:rsidR="003926DC" w:rsidRPr="003926DC" w14:paraId="26CE0B87" w14:textId="77777777" w:rsidTr="008020F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5D4D9BCD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055EF09A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2640F15B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2477E662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</w:tr>
      <w:tr w:rsidR="003926DC" w:rsidRPr="003926DC" w14:paraId="4BA9167E" w14:textId="77777777" w:rsidTr="008020F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499D1049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29869CFC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2C412892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5ABE2548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</w:tr>
      <w:tr w:rsidR="003926DC" w:rsidRPr="003926DC" w14:paraId="409EE348" w14:textId="77777777" w:rsidTr="008020F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30D0C9B9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54D791E7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6D0520A2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78C1DF42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3</w:t>
            </w:r>
          </w:p>
        </w:tc>
      </w:tr>
      <w:tr w:rsidR="003926DC" w:rsidRPr="003926DC" w14:paraId="035D02D4" w14:textId="77777777" w:rsidTr="008020F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2A82282F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5E4C638C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C45911" w:themeFill="accent2" w:themeFillShade="BF"/>
            <w:noWrap/>
            <w:vAlign w:val="bottom"/>
            <w:hideMark/>
          </w:tcPr>
          <w:p w14:paraId="3393CED9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0006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EDEDED" w:themeColor="accent3" w:themeTint="33"/>
                <w:sz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48731E44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1</w:t>
            </w:r>
          </w:p>
        </w:tc>
      </w:tr>
    </w:tbl>
    <w:p w14:paraId="7369C800" w14:textId="77777777" w:rsidR="003926DC" w:rsidRDefault="003926DC" w:rsidP="003926DC">
      <w:pPr>
        <w:keepNext/>
        <w:rPr>
          <w:rFonts w:eastAsiaTheme="minorEastAsia"/>
        </w:rPr>
      </w:pP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926DC" w:rsidRPr="003926DC" w14:paraId="7D466901" w14:textId="77777777" w:rsidTr="008020FA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75EBB2C2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B4C6E7" w:themeFill="accent1" w:themeFillTint="66"/>
            <w:noWrap/>
            <w:vAlign w:val="bottom"/>
            <w:hideMark/>
          </w:tcPr>
          <w:p w14:paraId="6E35B02A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B4C6E7" w:themeFill="accent1" w:themeFillTint="66"/>
            <w:noWrap/>
            <w:vAlign w:val="bottom"/>
            <w:hideMark/>
          </w:tcPr>
          <w:p w14:paraId="1CB4267C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-x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463513D3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-x2</w:t>
            </w:r>
          </w:p>
        </w:tc>
      </w:tr>
      <w:tr w:rsidR="003926DC" w:rsidRPr="003926DC" w14:paraId="594E65FA" w14:textId="77777777" w:rsidTr="008020F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11374606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108614FF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02E032B0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6E053851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</w:tr>
      <w:tr w:rsidR="003926DC" w:rsidRPr="003926DC" w14:paraId="470C8C02" w14:textId="77777777" w:rsidTr="008020F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2FAAFD77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4DCA894F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6E0275B0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6F69C08B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1</w:t>
            </w:r>
          </w:p>
        </w:tc>
      </w:tr>
      <w:tr w:rsidR="003926DC" w:rsidRPr="003926DC" w14:paraId="1E2998F2" w14:textId="77777777" w:rsidTr="008020F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4763F7C7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612558F8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70D30D77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6BB8733B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</w:tr>
      <w:tr w:rsidR="003926DC" w:rsidRPr="003926DC" w14:paraId="18728064" w14:textId="77777777" w:rsidTr="008020F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3CDD2ECA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0C58E20A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48E44744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788EC6EE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2</w:t>
            </w:r>
          </w:p>
        </w:tc>
      </w:tr>
      <w:tr w:rsidR="003926DC" w:rsidRPr="003926DC" w14:paraId="7A504C11" w14:textId="77777777" w:rsidTr="008020F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7BB42D67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4A3EC7A5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657DEF1D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2B4B1423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2</w:t>
            </w:r>
          </w:p>
        </w:tc>
      </w:tr>
      <w:tr w:rsidR="003926DC" w:rsidRPr="003926DC" w14:paraId="4AA2D6F0" w14:textId="77777777" w:rsidTr="008020F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758321B5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42B10E6C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1D830DD8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47B6CB52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</w:tr>
      <w:tr w:rsidR="003926DC" w:rsidRPr="003926DC" w14:paraId="60B33AA6" w14:textId="77777777" w:rsidTr="008020FA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641CA055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393FD357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609B911D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45911" w:themeFill="accent2" w:themeFillShade="BF"/>
            <w:noWrap/>
            <w:vAlign w:val="bottom"/>
            <w:hideMark/>
          </w:tcPr>
          <w:p w14:paraId="4B1ADD93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0006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EDEDED" w:themeColor="accent3" w:themeTint="33"/>
                <w:sz w:val="22"/>
                <w:lang w:eastAsia="ru-RU"/>
              </w:rPr>
              <w:t>2</w:t>
            </w:r>
          </w:p>
        </w:tc>
      </w:tr>
    </w:tbl>
    <w:p w14:paraId="2242369D" w14:textId="77777777" w:rsidR="003926DC" w:rsidRDefault="003926DC" w:rsidP="003926DC">
      <w:pPr>
        <w:keepNext/>
        <w:rPr>
          <w:rFonts w:eastAsiaTheme="minorEastAsia"/>
        </w:rPr>
      </w:pP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926DC" w:rsidRPr="003926DC" w14:paraId="73ACA394" w14:textId="77777777" w:rsidTr="008020FA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1DF1212A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B4C6E7" w:themeFill="accent1" w:themeFillTint="66"/>
            <w:noWrap/>
            <w:vAlign w:val="bottom"/>
            <w:hideMark/>
          </w:tcPr>
          <w:p w14:paraId="4692125D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B4C6E7" w:themeFill="accent1" w:themeFillTint="66"/>
            <w:noWrap/>
            <w:vAlign w:val="bottom"/>
            <w:hideMark/>
          </w:tcPr>
          <w:p w14:paraId="6CD745E9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-x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19A1EA77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-x2</w:t>
            </w:r>
          </w:p>
        </w:tc>
      </w:tr>
      <w:tr w:rsidR="003926DC" w:rsidRPr="003926DC" w14:paraId="4A9A0F95" w14:textId="77777777" w:rsidTr="008020FA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410C687D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C6EFCE"/>
            <w:noWrap/>
            <w:vAlign w:val="bottom"/>
            <w:hideMark/>
          </w:tcPr>
          <w:p w14:paraId="141169B1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61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6100"/>
                <w:sz w:val="22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7B105C73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3DB7ADF9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</w:tr>
      <w:tr w:rsidR="003926DC" w:rsidRPr="003926DC" w14:paraId="7387AF05" w14:textId="77777777" w:rsidTr="008020F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1354B713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C6EFCE"/>
            <w:noWrap/>
            <w:vAlign w:val="bottom"/>
            <w:hideMark/>
          </w:tcPr>
          <w:p w14:paraId="3400159E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61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6100"/>
                <w:sz w:val="22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024A0D58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1,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6DEE8C42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,5</w:t>
            </w:r>
          </w:p>
        </w:tc>
      </w:tr>
      <w:tr w:rsidR="003926DC" w:rsidRPr="003926DC" w14:paraId="7C828D21" w14:textId="77777777" w:rsidTr="008020F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37524AED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C6EFCE"/>
            <w:noWrap/>
            <w:vAlign w:val="bottom"/>
            <w:hideMark/>
          </w:tcPr>
          <w:p w14:paraId="6B114687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61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6100"/>
                <w:sz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10CBA07B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0,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6ED856B0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0,5</w:t>
            </w:r>
          </w:p>
        </w:tc>
      </w:tr>
      <w:tr w:rsidR="003926DC" w:rsidRPr="003926DC" w14:paraId="7F81C8D8" w14:textId="77777777" w:rsidTr="008020F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376D1A1C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6F8F6608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6B4A3425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18BF5738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1</w:t>
            </w:r>
          </w:p>
        </w:tc>
      </w:tr>
      <w:tr w:rsidR="003926DC" w:rsidRPr="003926DC" w14:paraId="29ED8FEA" w14:textId="77777777" w:rsidTr="008020F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31030DF1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5D3A999C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2C23E551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782120A0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1</w:t>
            </w:r>
          </w:p>
        </w:tc>
      </w:tr>
      <w:tr w:rsidR="003926DC" w:rsidRPr="003926DC" w14:paraId="153B30C7" w14:textId="77777777" w:rsidTr="008020FA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4C6E7" w:themeFill="accent1" w:themeFillTint="66"/>
            <w:noWrap/>
            <w:vAlign w:val="bottom"/>
            <w:hideMark/>
          </w:tcPr>
          <w:p w14:paraId="19B6CC2B" w14:textId="77777777" w:rsidR="003926DC" w:rsidRPr="003926DC" w:rsidRDefault="003926DC" w:rsidP="003926DC">
            <w:pPr>
              <w:spacing w:after="0" w:line="240" w:lineRule="auto"/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9C6500"/>
                <w:sz w:val="22"/>
                <w:lang w:eastAsia="ru-RU"/>
              </w:rPr>
              <w:t>x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14C33E07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7CAAC" w:themeFill="accent2" w:themeFillTint="66"/>
            <w:noWrap/>
            <w:vAlign w:val="bottom"/>
            <w:hideMark/>
          </w:tcPr>
          <w:p w14:paraId="212F530F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7CAAC" w:themeFill="accent2" w:themeFillTint="66"/>
            <w:noWrap/>
            <w:vAlign w:val="bottom"/>
            <w:hideMark/>
          </w:tcPr>
          <w:p w14:paraId="2F9228FD" w14:textId="77777777" w:rsidR="003926DC" w:rsidRPr="003926DC" w:rsidRDefault="003926DC" w:rsidP="003926DC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3926DC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</w:t>
            </w:r>
          </w:p>
        </w:tc>
      </w:tr>
    </w:tbl>
    <w:p w14:paraId="56DDE1DF" w14:textId="77777777" w:rsidR="003926DC" w:rsidRDefault="003926DC" w:rsidP="003926DC">
      <w:pPr>
        <w:keepNext/>
        <w:rPr>
          <w:rFonts w:eastAsiaTheme="minorEastAsia"/>
        </w:rPr>
      </w:pPr>
    </w:p>
    <w:p w14:paraId="36E975A4" w14:textId="3D468E28" w:rsidR="008020FA" w:rsidRDefault="008020FA" w:rsidP="003926DC">
      <w:pPr>
        <w:keepNext/>
        <w:rPr>
          <w:b/>
          <w:bCs/>
        </w:rPr>
      </w:pPr>
      <w:r>
        <w:rPr>
          <w:b/>
          <w:bCs/>
        </w:rPr>
        <w:t>Задание 8</w:t>
      </w:r>
    </w:p>
    <w:p w14:paraId="6D217D28" w14:textId="77777777" w:rsidR="008020FA" w:rsidRPr="00063FE2" w:rsidRDefault="008020FA" w:rsidP="008020FA">
      <w:pPr>
        <w:keepNext/>
        <w:rPr>
          <w:rFonts w:eastAsiaTheme="minorEastAsia"/>
          <w:sz w:val="24"/>
        </w:rPr>
      </w:pPr>
      <w:r w:rsidRPr="00063FE2">
        <w:rPr>
          <w:rFonts w:eastAsiaTheme="minorEastAsia"/>
          <w:sz w:val="24"/>
        </w:rPr>
        <w:t xml:space="preserve">Сгенерируйте произвольную матричную игру (с числом стратегий 1-го игрока </w:t>
      </w:r>
      <w:r w:rsidRPr="00063FE2">
        <w:rPr>
          <w:rFonts w:eastAsiaTheme="minorEastAsia"/>
          <w:sz w:val="24"/>
        </w:rPr>
        <w:object w:dxaOrig="600" w:dyaOrig="290" w14:anchorId="2875F462">
          <v:shape id="_x0000_i1029" type="#_x0000_t75" style="width:30pt;height:14.4pt" o:ole="">
            <v:imagedata r:id="rId104" o:title=""/>
          </v:shape>
          <o:OLEObject Type="Embed" ProgID="Equation.DSMT4" ShapeID="_x0000_i1029" DrawAspect="Content" ObjectID="_1796073250" r:id="rId105"/>
        </w:object>
      </w:r>
      <w:r w:rsidRPr="00063FE2">
        <w:rPr>
          <w:rFonts w:eastAsiaTheme="minorEastAsia"/>
          <w:sz w:val="24"/>
        </w:rPr>
        <w:t xml:space="preserve">  и числом стратегий 2-го игрока </w:t>
      </w:r>
      <w:r w:rsidRPr="00063FE2">
        <w:rPr>
          <w:rFonts w:eastAsiaTheme="minorEastAsia"/>
          <w:sz w:val="24"/>
        </w:rPr>
        <w:object w:dxaOrig="540" w:dyaOrig="290" w14:anchorId="502D18E9">
          <v:shape id="_x0000_i1030" type="#_x0000_t75" style="width:27pt;height:14.4pt" o:ole="">
            <v:imagedata r:id="rId106" o:title=""/>
          </v:shape>
          <o:OLEObject Type="Embed" ProgID="Equation.DSMT4" ShapeID="_x0000_i1030" DrawAspect="Content" ObjectID="_1796073251" r:id="rId107"/>
        </w:object>
      </w:r>
      <w:r w:rsidRPr="00063FE2">
        <w:rPr>
          <w:rFonts w:eastAsiaTheme="minorEastAsia"/>
          <w:sz w:val="24"/>
        </w:rPr>
        <w:t xml:space="preserve">). </w:t>
      </w:r>
    </w:p>
    <w:p w14:paraId="38CB518E" w14:textId="77777777" w:rsidR="008020FA" w:rsidRPr="00063FE2" w:rsidRDefault="008020FA" w:rsidP="008020FA">
      <w:pPr>
        <w:keepNext/>
        <w:numPr>
          <w:ilvl w:val="0"/>
          <w:numId w:val="3"/>
        </w:numPr>
        <w:rPr>
          <w:rFonts w:eastAsiaTheme="minorEastAsia"/>
          <w:sz w:val="24"/>
        </w:rPr>
      </w:pPr>
      <w:r w:rsidRPr="00063FE2">
        <w:rPr>
          <w:rFonts w:eastAsiaTheme="minorEastAsia"/>
          <w:sz w:val="24"/>
        </w:rPr>
        <w:t xml:space="preserve">Запишите игру в виде задач линейного программирования с позиций 1-го и 2-го игроков. </w:t>
      </w:r>
    </w:p>
    <w:p w14:paraId="6B048F52" w14:textId="77777777" w:rsidR="008020FA" w:rsidRPr="00063FE2" w:rsidRDefault="008020FA" w:rsidP="008020FA">
      <w:pPr>
        <w:keepNext/>
        <w:numPr>
          <w:ilvl w:val="0"/>
          <w:numId w:val="3"/>
        </w:numPr>
        <w:rPr>
          <w:rFonts w:eastAsiaTheme="minorEastAsia"/>
          <w:sz w:val="24"/>
        </w:rPr>
      </w:pPr>
      <w:r w:rsidRPr="00063FE2">
        <w:rPr>
          <w:rFonts w:eastAsiaTheme="minorEastAsia"/>
          <w:sz w:val="24"/>
        </w:rPr>
        <w:t>Проверьте, имеет ли Ваша игра решение в чистых стратегиях?</w:t>
      </w:r>
    </w:p>
    <w:p w14:paraId="23F3EE2A" w14:textId="77777777" w:rsidR="008020FA" w:rsidRPr="00063FE2" w:rsidRDefault="008020FA" w:rsidP="008020FA">
      <w:pPr>
        <w:keepNext/>
        <w:rPr>
          <w:rFonts w:eastAsiaTheme="minorEastAsia"/>
          <w:sz w:val="24"/>
        </w:rPr>
      </w:pPr>
      <w:r w:rsidRPr="00063FE2">
        <w:rPr>
          <w:rFonts w:eastAsiaTheme="minorEastAsia"/>
          <w:sz w:val="24"/>
        </w:rPr>
        <w:t xml:space="preserve">При возможности, сократите игру, удалив </w:t>
      </w:r>
      <w:proofErr w:type="spellStart"/>
      <w:r w:rsidRPr="00063FE2">
        <w:rPr>
          <w:rFonts w:eastAsiaTheme="minorEastAsia"/>
          <w:sz w:val="24"/>
        </w:rPr>
        <w:t>доминируемые</w:t>
      </w:r>
      <w:proofErr w:type="spellEnd"/>
      <w:r w:rsidRPr="00063FE2">
        <w:rPr>
          <w:rFonts w:eastAsiaTheme="minorEastAsia"/>
          <w:sz w:val="24"/>
        </w:rPr>
        <w:t xml:space="preserve"> строки и столбцы.</w:t>
      </w:r>
    </w:p>
    <w:p w14:paraId="11B2FAEA" w14:textId="4E4D600B" w:rsidR="008020FA" w:rsidRPr="00063FE2" w:rsidRDefault="008020FA" w:rsidP="008020FA">
      <w:pPr>
        <w:keepNext/>
        <w:rPr>
          <w:rFonts w:eastAsiaTheme="minorEastAsia"/>
          <w:sz w:val="24"/>
          <w:lang w:val="en-US"/>
        </w:rPr>
      </w:pPr>
      <w:r w:rsidRPr="00063FE2">
        <w:rPr>
          <w:rFonts w:eastAsiaTheme="minorEastAsia"/>
          <w:sz w:val="24"/>
        </w:rPr>
        <w:t>Матричная игра</w:t>
      </w:r>
      <w:r w:rsidRPr="00063FE2">
        <w:rPr>
          <w:rFonts w:eastAsiaTheme="minorEastAsia"/>
          <w:sz w:val="24"/>
          <w:lang w:val="en-US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68"/>
        <w:gridCol w:w="1134"/>
        <w:gridCol w:w="1275"/>
        <w:gridCol w:w="1276"/>
        <w:gridCol w:w="1418"/>
        <w:gridCol w:w="1275"/>
      </w:tblGrid>
      <w:tr w:rsidR="008020FA" w:rsidRPr="0064456E" w14:paraId="4857723C" w14:textId="77777777" w:rsidTr="00A50E17">
        <w:tc>
          <w:tcPr>
            <w:tcW w:w="1668" w:type="dxa"/>
          </w:tcPr>
          <w:p w14:paraId="792D1DF1" w14:textId="77777777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Игроки</w:t>
            </w:r>
          </w:p>
        </w:tc>
        <w:tc>
          <w:tcPr>
            <w:tcW w:w="1134" w:type="dxa"/>
          </w:tcPr>
          <w:p w14:paraId="52E29718" w14:textId="77777777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  <w:lang w:val="en-US"/>
              </w:rPr>
            </w:pPr>
            <w:r w:rsidRPr="00063FE2">
              <w:rPr>
                <w:rFonts w:cs="Times New Roman"/>
                <w:sz w:val="24"/>
                <w:lang w:val="en-US"/>
              </w:rPr>
              <w:t>B1</w:t>
            </w:r>
          </w:p>
        </w:tc>
        <w:tc>
          <w:tcPr>
            <w:tcW w:w="1275" w:type="dxa"/>
          </w:tcPr>
          <w:p w14:paraId="59CB46D0" w14:textId="77777777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  <w:lang w:val="en-US"/>
              </w:rPr>
            </w:pPr>
            <w:r w:rsidRPr="00063FE2">
              <w:rPr>
                <w:rFonts w:cs="Times New Roman"/>
                <w:sz w:val="24"/>
                <w:lang w:val="en-US"/>
              </w:rPr>
              <w:t>B2</w:t>
            </w:r>
          </w:p>
        </w:tc>
        <w:tc>
          <w:tcPr>
            <w:tcW w:w="1276" w:type="dxa"/>
          </w:tcPr>
          <w:p w14:paraId="66688442" w14:textId="77777777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  <w:lang w:val="en-US"/>
              </w:rPr>
            </w:pPr>
            <w:r w:rsidRPr="00063FE2">
              <w:rPr>
                <w:rFonts w:cs="Times New Roman"/>
                <w:sz w:val="24"/>
                <w:lang w:val="en-US"/>
              </w:rPr>
              <w:t>B3</w:t>
            </w:r>
          </w:p>
        </w:tc>
        <w:tc>
          <w:tcPr>
            <w:tcW w:w="1418" w:type="dxa"/>
          </w:tcPr>
          <w:p w14:paraId="52A6CAFE" w14:textId="77777777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  <w:lang w:val="en-US"/>
              </w:rPr>
            </w:pPr>
            <w:r w:rsidRPr="00063FE2">
              <w:rPr>
                <w:rFonts w:cs="Times New Roman"/>
                <w:sz w:val="24"/>
                <w:lang w:val="en-US"/>
              </w:rPr>
              <w:t>B4</w:t>
            </w:r>
          </w:p>
        </w:tc>
        <w:tc>
          <w:tcPr>
            <w:tcW w:w="1275" w:type="dxa"/>
          </w:tcPr>
          <w:p w14:paraId="63C64524" w14:textId="77777777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  <w:lang w:val="en-US"/>
              </w:rPr>
            </w:pPr>
            <w:r w:rsidRPr="00063FE2">
              <w:rPr>
                <w:rFonts w:cs="Times New Roman"/>
                <w:sz w:val="24"/>
                <w:lang w:val="en-US"/>
              </w:rPr>
              <w:t>B5</w:t>
            </w:r>
          </w:p>
        </w:tc>
      </w:tr>
      <w:tr w:rsidR="008020FA" w:rsidRPr="0064456E" w14:paraId="1D4E9F8B" w14:textId="77777777" w:rsidTr="00A50E17">
        <w:tc>
          <w:tcPr>
            <w:tcW w:w="1668" w:type="dxa"/>
          </w:tcPr>
          <w:p w14:paraId="5DC640CF" w14:textId="77777777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  <w:lang w:val="en-US"/>
              </w:rPr>
            </w:pPr>
            <w:r w:rsidRPr="00063FE2">
              <w:rPr>
                <w:rFonts w:cs="Times New Roman"/>
                <w:sz w:val="24"/>
                <w:lang w:val="en-US"/>
              </w:rPr>
              <w:t>A1</w:t>
            </w:r>
          </w:p>
        </w:tc>
        <w:tc>
          <w:tcPr>
            <w:tcW w:w="1134" w:type="dxa"/>
          </w:tcPr>
          <w:p w14:paraId="19B13D50" w14:textId="25B677CE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1</w:t>
            </w:r>
          </w:p>
        </w:tc>
        <w:tc>
          <w:tcPr>
            <w:tcW w:w="1275" w:type="dxa"/>
          </w:tcPr>
          <w:p w14:paraId="3F89E00F" w14:textId="25C622AA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4</w:t>
            </w:r>
          </w:p>
        </w:tc>
        <w:tc>
          <w:tcPr>
            <w:tcW w:w="1276" w:type="dxa"/>
          </w:tcPr>
          <w:p w14:paraId="2765698E" w14:textId="4BADC498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3</w:t>
            </w:r>
          </w:p>
        </w:tc>
        <w:tc>
          <w:tcPr>
            <w:tcW w:w="1418" w:type="dxa"/>
          </w:tcPr>
          <w:p w14:paraId="788F38B6" w14:textId="41449BDE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2</w:t>
            </w:r>
          </w:p>
        </w:tc>
        <w:tc>
          <w:tcPr>
            <w:tcW w:w="1275" w:type="dxa"/>
          </w:tcPr>
          <w:p w14:paraId="297F8CF0" w14:textId="520DB95A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  <w:lang w:val="en-US"/>
              </w:rPr>
            </w:pPr>
            <w:r w:rsidRPr="00063FE2">
              <w:rPr>
                <w:rFonts w:cs="Times New Roman"/>
                <w:sz w:val="24"/>
                <w:lang w:val="en-US"/>
              </w:rPr>
              <w:t>4</w:t>
            </w:r>
          </w:p>
        </w:tc>
      </w:tr>
      <w:tr w:rsidR="008020FA" w:rsidRPr="0064456E" w14:paraId="6AE4C930" w14:textId="77777777" w:rsidTr="00A50E17">
        <w:tc>
          <w:tcPr>
            <w:tcW w:w="1668" w:type="dxa"/>
          </w:tcPr>
          <w:p w14:paraId="6C4B4E7E" w14:textId="77777777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  <w:lang w:val="en-US"/>
              </w:rPr>
            </w:pPr>
            <w:r w:rsidRPr="00063FE2">
              <w:rPr>
                <w:rFonts w:cs="Times New Roman"/>
                <w:sz w:val="24"/>
                <w:lang w:val="en-US"/>
              </w:rPr>
              <w:t>A2</w:t>
            </w:r>
          </w:p>
        </w:tc>
        <w:tc>
          <w:tcPr>
            <w:tcW w:w="1134" w:type="dxa"/>
          </w:tcPr>
          <w:p w14:paraId="200F1E0E" w14:textId="2BABF812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4</w:t>
            </w:r>
          </w:p>
        </w:tc>
        <w:tc>
          <w:tcPr>
            <w:tcW w:w="1275" w:type="dxa"/>
          </w:tcPr>
          <w:p w14:paraId="7F00B04F" w14:textId="641EDACC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2</w:t>
            </w:r>
          </w:p>
        </w:tc>
        <w:tc>
          <w:tcPr>
            <w:tcW w:w="1276" w:type="dxa"/>
          </w:tcPr>
          <w:p w14:paraId="5878D3DD" w14:textId="6ECD30DC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1</w:t>
            </w:r>
          </w:p>
        </w:tc>
        <w:tc>
          <w:tcPr>
            <w:tcW w:w="1418" w:type="dxa"/>
          </w:tcPr>
          <w:p w14:paraId="2E64A738" w14:textId="645BD01C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4</w:t>
            </w:r>
          </w:p>
        </w:tc>
        <w:tc>
          <w:tcPr>
            <w:tcW w:w="1275" w:type="dxa"/>
          </w:tcPr>
          <w:p w14:paraId="666FD254" w14:textId="001C6F84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3</w:t>
            </w:r>
          </w:p>
        </w:tc>
      </w:tr>
      <w:tr w:rsidR="008020FA" w:rsidRPr="0064456E" w14:paraId="02D54AA6" w14:textId="77777777" w:rsidTr="00A50E17">
        <w:tc>
          <w:tcPr>
            <w:tcW w:w="1668" w:type="dxa"/>
          </w:tcPr>
          <w:p w14:paraId="66072D1F" w14:textId="77777777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  <w:lang w:val="en-US"/>
              </w:rPr>
            </w:pPr>
            <w:r w:rsidRPr="00063FE2">
              <w:rPr>
                <w:rFonts w:cs="Times New Roman"/>
                <w:sz w:val="24"/>
                <w:lang w:val="en-US"/>
              </w:rPr>
              <w:t>A3</w:t>
            </w:r>
          </w:p>
        </w:tc>
        <w:tc>
          <w:tcPr>
            <w:tcW w:w="1134" w:type="dxa"/>
          </w:tcPr>
          <w:p w14:paraId="3C5AF3AD" w14:textId="57A39735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3</w:t>
            </w:r>
          </w:p>
        </w:tc>
        <w:tc>
          <w:tcPr>
            <w:tcW w:w="1275" w:type="dxa"/>
          </w:tcPr>
          <w:p w14:paraId="0842FF87" w14:textId="729DEF42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  <w:lang w:val="en-US"/>
              </w:rPr>
            </w:pPr>
            <w:r w:rsidRPr="00063FE2">
              <w:rPr>
                <w:rFonts w:cs="Times New Roman"/>
                <w:sz w:val="24"/>
                <w:lang w:val="en-US"/>
              </w:rPr>
              <w:t>2</w:t>
            </w:r>
          </w:p>
        </w:tc>
        <w:tc>
          <w:tcPr>
            <w:tcW w:w="1276" w:type="dxa"/>
          </w:tcPr>
          <w:p w14:paraId="0D51A30E" w14:textId="0EBCB076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3</w:t>
            </w:r>
          </w:p>
        </w:tc>
        <w:tc>
          <w:tcPr>
            <w:tcW w:w="1418" w:type="dxa"/>
          </w:tcPr>
          <w:p w14:paraId="0FE90EBB" w14:textId="1E552413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2</w:t>
            </w:r>
          </w:p>
        </w:tc>
        <w:tc>
          <w:tcPr>
            <w:tcW w:w="1275" w:type="dxa"/>
          </w:tcPr>
          <w:p w14:paraId="7AE6C9B6" w14:textId="314BBAA8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1</w:t>
            </w:r>
          </w:p>
        </w:tc>
      </w:tr>
      <w:tr w:rsidR="008020FA" w:rsidRPr="0064456E" w14:paraId="0202DB1C" w14:textId="77777777" w:rsidTr="00A50E17">
        <w:tc>
          <w:tcPr>
            <w:tcW w:w="1668" w:type="dxa"/>
          </w:tcPr>
          <w:p w14:paraId="4B9D7BA0" w14:textId="77777777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  <w:lang w:val="en-US"/>
              </w:rPr>
            </w:pPr>
            <w:r w:rsidRPr="00063FE2">
              <w:rPr>
                <w:rFonts w:cs="Times New Roman"/>
                <w:sz w:val="24"/>
                <w:lang w:val="en-US"/>
              </w:rPr>
              <w:t>A4</w:t>
            </w:r>
          </w:p>
        </w:tc>
        <w:tc>
          <w:tcPr>
            <w:tcW w:w="1134" w:type="dxa"/>
          </w:tcPr>
          <w:p w14:paraId="739C813D" w14:textId="48D7966F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2</w:t>
            </w:r>
          </w:p>
        </w:tc>
        <w:tc>
          <w:tcPr>
            <w:tcW w:w="1275" w:type="dxa"/>
          </w:tcPr>
          <w:p w14:paraId="56170961" w14:textId="39ECB48F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2</w:t>
            </w:r>
          </w:p>
        </w:tc>
        <w:tc>
          <w:tcPr>
            <w:tcW w:w="1276" w:type="dxa"/>
          </w:tcPr>
          <w:p w14:paraId="4CCFB09E" w14:textId="02D59AE3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2</w:t>
            </w:r>
          </w:p>
        </w:tc>
        <w:tc>
          <w:tcPr>
            <w:tcW w:w="1418" w:type="dxa"/>
          </w:tcPr>
          <w:p w14:paraId="56B78A31" w14:textId="77CA4501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4</w:t>
            </w:r>
          </w:p>
        </w:tc>
        <w:tc>
          <w:tcPr>
            <w:tcW w:w="1275" w:type="dxa"/>
          </w:tcPr>
          <w:p w14:paraId="5A3D701C" w14:textId="4355BFD9" w:rsidR="008020FA" w:rsidRPr="00063FE2" w:rsidRDefault="008020FA" w:rsidP="00A50E17">
            <w:pPr>
              <w:spacing w:line="279" w:lineRule="auto"/>
              <w:rPr>
                <w:rFonts w:cs="Times New Roman"/>
                <w:sz w:val="24"/>
              </w:rPr>
            </w:pPr>
            <w:r w:rsidRPr="00063FE2">
              <w:rPr>
                <w:rFonts w:cs="Times New Roman"/>
                <w:sz w:val="24"/>
              </w:rPr>
              <w:t>3</w:t>
            </w:r>
          </w:p>
        </w:tc>
      </w:tr>
    </w:tbl>
    <w:p w14:paraId="50055F7D" w14:textId="67034B5D" w:rsidR="008020FA" w:rsidRPr="00063FE2" w:rsidRDefault="008020FA" w:rsidP="008020FA">
      <w:pPr>
        <w:keepNext/>
        <w:rPr>
          <w:sz w:val="24"/>
        </w:rPr>
      </w:pPr>
      <w:r w:rsidRPr="00063FE2">
        <w:rPr>
          <w:sz w:val="24"/>
        </w:rPr>
        <w:t xml:space="preserve">В игре отсутствуют </w:t>
      </w:r>
      <w:proofErr w:type="spellStart"/>
      <w:r w:rsidRPr="00063FE2">
        <w:rPr>
          <w:sz w:val="24"/>
        </w:rPr>
        <w:t>доминируемые</w:t>
      </w:r>
      <w:proofErr w:type="spellEnd"/>
      <w:r w:rsidRPr="00063FE2">
        <w:rPr>
          <w:sz w:val="24"/>
        </w:rPr>
        <w:t xml:space="preserve"> строки и столбцы.</w:t>
      </w:r>
    </w:p>
    <w:p w14:paraId="046F2FBE" w14:textId="10E2EBB3" w:rsidR="008020FA" w:rsidRPr="00BA498A" w:rsidRDefault="008020FA" w:rsidP="008020FA">
      <w:pPr>
        <w:keepNext/>
        <w:rPr>
          <w:rFonts w:cs="Times New Roman"/>
          <w:color w:val="333333"/>
          <w:sz w:val="21"/>
          <w:szCs w:val="21"/>
          <w:shd w:val="clear" w:color="auto" w:fill="FFFFFF"/>
          <w:lang w:val="en-US"/>
        </w:rPr>
      </w:pPr>
      <w:r w:rsidRPr="00BA498A">
        <w:rPr>
          <w:rFonts w:cs="Times New Roman"/>
          <w:color w:val="333333"/>
          <w:sz w:val="24"/>
          <w:szCs w:val="24"/>
          <w:shd w:val="clear" w:color="auto" w:fill="FFFFFF"/>
          <w:lang w:val="en-US"/>
        </w:rPr>
        <w:t xml:space="preserve">a = </w:t>
      </w:r>
      <w:proofErr w:type="gramStart"/>
      <w:r w:rsidRPr="00BA498A">
        <w:rPr>
          <w:rFonts w:cs="Times New Roman"/>
          <w:color w:val="333333"/>
          <w:sz w:val="24"/>
          <w:szCs w:val="24"/>
          <w:shd w:val="clear" w:color="auto" w:fill="FFFFFF"/>
          <w:lang w:val="en-US"/>
        </w:rPr>
        <w:t>max(</w:t>
      </w:r>
      <w:proofErr w:type="spellStart"/>
      <w:proofErr w:type="gramEnd"/>
      <w:r w:rsidRPr="00BA498A">
        <w:rPr>
          <w:rFonts w:cs="Times New Roman"/>
          <w:color w:val="333333"/>
          <w:sz w:val="24"/>
          <w:szCs w:val="24"/>
          <w:shd w:val="clear" w:color="auto" w:fill="FFFFFF"/>
          <w:lang w:val="en-US"/>
        </w:rPr>
        <w:t>a</w:t>
      </w:r>
      <w:r w:rsidRPr="00BA498A">
        <w:rPr>
          <w:rFonts w:cs="Times New Roman"/>
          <w:color w:val="333333"/>
          <w:sz w:val="24"/>
          <w:szCs w:val="24"/>
          <w:shd w:val="clear" w:color="auto" w:fill="FFFFFF"/>
          <w:vertAlign w:val="subscript"/>
          <w:lang w:val="en-US"/>
        </w:rPr>
        <w:t>i</w:t>
      </w:r>
      <w:proofErr w:type="spellEnd"/>
      <w:r w:rsidRPr="00BA498A">
        <w:rPr>
          <w:rFonts w:cs="Times New Roman"/>
          <w:color w:val="333333"/>
          <w:sz w:val="24"/>
          <w:szCs w:val="24"/>
          <w:shd w:val="clear" w:color="auto" w:fill="FFFFFF"/>
          <w:lang w:val="en-US"/>
        </w:rPr>
        <w:t>) =</w:t>
      </w:r>
      <w:r w:rsidRPr="00BA498A">
        <w:rPr>
          <w:rFonts w:cs="Times New Roman"/>
          <w:color w:val="333333"/>
          <w:szCs w:val="21"/>
          <w:shd w:val="clear" w:color="auto" w:fill="FFFFFF"/>
          <w:lang w:val="en-US"/>
        </w:rPr>
        <w:t xml:space="preserve"> </w:t>
      </w:r>
      <w:r w:rsidRPr="00BA498A">
        <w:rPr>
          <w:rFonts w:cs="Times New Roman"/>
          <w:color w:val="333333"/>
          <w:sz w:val="21"/>
          <w:szCs w:val="21"/>
          <w:shd w:val="clear" w:color="auto" w:fill="FFFFFF"/>
          <w:lang w:val="en-US"/>
        </w:rPr>
        <w:t>2</w:t>
      </w:r>
      <w:r w:rsidR="00063FE2" w:rsidRPr="00BA498A">
        <w:rPr>
          <w:rFonts w:cs="Times New Roman"/>
          <w:color w:val="333333"/>
          <w:sz w:val="21"/>
          <w:szCs w:val="21"/>
          <w:shd w:val="clear" w:color="auto" w:fill="FFFFFF"/>
          <w:lang w:val="en-US"/>
        </w:rPr>
        <w:t xml:space="preserve"> </w:t>
      </w:r>
    </w:p>
    <w:p w14:paraId="5C7EACC0" w14:textId="3FC53293" w:rsidR="00063FE2" w:rsidRPr="00BA498A" w:rsidRDefault="00063FE2" w:rsidP="008020FA">
      <w:pPr>
        <w:keepNext/>
        <w:rPr>
          <w:rFonts w:cs="Times New Roman"/>
          <w:color w:val="333333"/>
          <w:sz w:val="24"/>
          <w:szCs w:val="24"/>
          <w:shd w:val="clear" w:color="auto" w:fill="FFFFFF"/>
          <w:lang w:val="en-US"/>
        </w:rPr>
      </w:pPr>
      <w:r w:rsidRPr="00BA498A">
        <w:rPr>
          <w:rFonts w:cs="Times New Roman"/>
          <w:color w:val="333333"/>
          <w:sz w:val="24"/>
          <w:szCs w:val="24"/>
          <w:shd w:val="clear" w:color="auto" w:fill="FFFFFF"/>
          <w:lang w:val="en-US"/>
        </w:rPr>
        <w:t xml:space="preserve">b = </w:t>
      </w:r>
      <w:proofErr w:type="gramStart"/>
      <w:r w:rsidRPr="00BA498A">
        <w:rPr>
          <w:rFonts w:cs="Times New Roman"/>
          <w:color w:val="333333"/>
          <w:sz w:val="24"/>
          <w:szCs w:val="24"/>
          <w:shd w:val="clear" w:color="auto" w:fill="FFFFFF"/>
          <w:lang w:val="en-US"/>
        </w:rPr>
        <w:t>min(</w:t>
      </w:r>
      <w:proofErr w:type="spellStart"/>
      <w:proofErr w:type="gramEnd"/>
      <w:r w:rsidRPr="00BA498A">
        <w:rPr>
          <w:rFonts w:cs="Times New Roman"/>
          <w:color w:val="333333"/>
          <w:sz w:val="24"/>
          <w:szCs w:val="24"/>
          <w:shd w:val="clear" w:color="auto" w:fill="FFFFFF"/>
          <w:lang w:val="en-US"/>
        </w:rPr>
        <w:t>b</w:t>
      </w:r>
      <w:r w:rsidRPr="00BA498A">
        <w:rPr>
          <w:rFonts w:cs="Times New Roman"/>
          <w:color w:val="333333"/>
          <w:sz w:val="24"/>
          <w:szCs w:val="24"/>
          <w:shd w:val="clear" w:color="auto" w:fill="FFFFFF"/>
          <w:vertAlign w:val="subscript"/>
          <w:lang w:val="en-US"/>
        </w:rPr>
        <w:t>j</w:t>
      </w:r>
      <w:proofErr w:type="spellEnd"/>
      <w:r w:rsidRPr="00BA498A">
        <w:rPr>
          <w:rFonts w:cs="Times New Roman"/>
          <w:color w:val="333333"/>
          <w:sz w:val="24"/>
          <w:szCs w:val="24"/>
          <w:shd w:val="clear" w:color="auto" w:fill="FFFFFF"/>
          <w:lang w:val="en-US"/>
        </w:rPr>
        <w:t>) = 3</w:t>
      </w:r>
    </w:p>
    <w:p w14:paraId="0A0DEBF4" w14:textId="3E11C0D5" w:rsidR="00063FE2" w:rsidRDefault="00063FE2" w:rsidP="008020FA">
      <w:pPr>
        <w:keepNext/>
        <w:rPr>
          <w:rFonts w:cs="Times New Roman"/>
          <w:color w:val="333333"/>
          <w:sz w:val="24"/>
          <w:szCs w:val="24"/>
          <w:shd w:val="clear" w:color="auto" w:fill="FFFFFF"/>
        </w:rPr>
      </w:pPr>
      <w:r w:rsidRPr="00063FE2">
        <w:rPr>
          <w:rFonts w:cs="Times New Roman"/>
          <w:color w:val="333333"/>
          <w:sz w:val="24"/>
          <w:szCs w:val="24"/>
          <w:shd w:val="clear" w:color="auto" w:fill="FFFFFF"/>
        </w:rPr>
        <w:t>a ≠ b</w:t>
      </w:r>
      <w:r>
        <w:rPr>
          <w:rFonts w:cs="Times New Roman"/>
          <w:color w:val="333333"/>
          <w:sz w:val="24"/>
          <w:szCs w:val="24"/>
          <w:shd w:val="clear" w:color="auto" w:fill="FFFFFF"/>
        </w:rPr>
        <w:t xml:space="preserve">, </w:t>
      </w:r>
      <w:proofErr w:type="gramStart"/>
      <w:r>
        <w:rPr>
          <w:rFonts w:cs="Times New Roman"/>
          <w:color w:val="333333"/>
          <w:sz w:val="24"/>
          <w:szCs w:val="24"/>
          <w:shd w:val="clear" w:color="auto" w:fill="FFFFFF"/>
        </w:rPr>
        <w:t>следовательно</w:t>
      </w:r>
      <w:proofErr w:type="gramEnd"/>
      <w:r>
        <w:rPr>
          <w:rFonts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063FE2">
        <w:rPr>
          <w:rFonts w:cs="Times New Roman"/>
          <w:color w:val="333333"/>
          <w:sz w:val="24"/>
          <w:szCs w:val="24"/>
          <w:shd w:val="clear" w:color="auto" w:fill="FFFFFF"/>
        </w:rPr>
        <w:t>игра не имеет решения в чистых стратегиях.</w:t>
      </w:r>
    </w:p>
    <w:p w14:paraId="1DA1C033" w14:textId="02DE3E35" w:rsidR="00063FE2" w:rsidRDefault="00063FE2" w:rsidP="008020FA">
      <w:pPr>
        <w:keepNext/>
        <w:rPr>
          <w:rFonts w:cs="Times New Roman"/>
          <w:color w:val="333333"/>
          <w:sz w:val="24"/>
          <w:szCs w:val="24"/>
          <w:shd w:val="clear" w:color="auto" w:fill="FFFFFF"/>
        </w:rPr>
      </w:pPr>
      <w:r>
        <w:rPr>
          <w:rFonts w:cs="Times New Roman"/>
          <w:color w:val="333333"/>
          <w:sz w:val="24"/>
          <w:szCs w:val="24"/>
          <w:shd w:val="clear" w:color="auto" w:fill="FFFFFF"/>
        </w:rPr>
        <w:t xml:space="preserve">Перепишем игру </w:t>
      </w:r>
      <w:r w:rsidRPr="00063FE2">
        <w:rPr>
          <w:rFonts w:cs="Times New Roman"/>
          <w:color w:val="333333"/>
          <w:sz w:val="24"/>
          <w:szCs w:val="24"/>
          <w:shd w:val="clear" w:color="auto" w:fill="FFFFFF"/>
        </w:rPr>
        <w:t>в виде задач линейного программирования.</w:t>
      </w:r>
    </w:p>
    <w:p w14:paraId="17A140FB" w14:textId="6B5F1A48" w:rsidR="00063FE2" w:rsidRDefault="00063FE2" w:rsidP="008020FA">
      <w:pPr>
        <w:keepNext/>
        <w:rPr>
          <w:rFonts w:cs="Times New Roman"/>
          <w:color w:val="333333"/>
          <w:sz w:val="24"/>
          <w:szCs w:val="24"/>
          <w:shd w:val="clear" w:color="auto" w:fill="FFFFFF"/>
          <w:lang w:val="en-US"/>
        </w:rPr>
      </w:pPr>
      <w:r>
        <w:rPr>
          <w:rFonts w:cs="Times New Roman"/>
          <w:color w:val="333333"/>
          <w:sz w:val="24"/>
          <w:szCs w:val="24"/>
          <w:shd w:val="clear" w:color="auto" w:fill="FFFFFF"/>
        </w:rPr>
        <w:t>Для первого игрока</w:t>
      </w:r>
      <w:r>
        <w:rPr>
          <w:rFonts w:cs="Times New Roman"/>
          <w:color w:val="333333"/>
          <w:sz w:val="24"/>
          <w:szCs w:val="24"/>
          <w:shd w:val="clear" w:color="auto" w:fill="FFFFFF"/>
          <w:lang w:val="en-US"/>
        </w:rPr>
        <w:t>:</w:t>
      </w:r>
    </w:p>
    <w:p w14:paraId="3A802E93" w14:textId="50FBE608" w:rsidR="00063FE2" w:rsidRPr="00063FE2" w:rsidRDefault="00063FE2" w:rsidP="008020FA">
      <w:pPr>
        <w:keepNext/>
        <w:rPr>
          <w:rFonts w:eastAsiaTheme="minorEastAsia" w:cs="Times New Roman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lang w:val="en-US"/>
            </w:rPr>
            <m:t>v</m:t>
          </m:r>
          <m:r>
            <w:rPr>
              <w:rFonts w:ascii="Cambria Math" w:hAnsi="Cambria Math" w:cs="Times New Roman"/>
            </w:rPr>
            <m:t>→</m:t>
          </m:r>
          <m:r>
            <w:rPr>
              <w:rFonts w:ascii="Cambria Math" w:hAnsi="Cambria Math" w:cs="Times New Roman"/>
              <w:lang w:val="en-US"/>
            </w:rPr>
            <m:t>min</m:t>
          </m:r>
          <m:r>
            <m:rPr>
              <m:sty m:val="p"/>
            </m:rPr>
            <w:rPr>
              <w:rFonts w:ascii="Cambria Math" w:hAnsi="Cambria Math" w:cs="Times New Roman"/>
            </w:rPr>
            <w:br/>
          </m:r>
        </m:oMath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v≤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v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v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v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v≤0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 w:cs="Times New Roman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≥0;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 w:cs="Times New Roman"/>
            </w:rPr>
            <m:t>=1</m:t>
          </m:r>
        </m:oMath>
      </m:oMathPara>
    </w:p>
    <w:p w14:paraId="74F49B45" w14:textId="5CECAA93" w:rsidR="00F50167" w:rsidRPr="00BA498A" w:rsidRDefault="00F50167" w:rsidP="00F50167">
      <w:pPr>
        <w:rPr>
          <w:rFonts w:cs="Times New Roman"/>
        </w:rPr>
      </w:pPr>
      <w:r w:rsidRPr="0064456E">
        <w:rPr>
          <w:rFonts w:cs="Times New Roman"/>
        </w:rPr>
        <w:t>Решение задачи дает оптимальную смешанную стратегию для первого игрока:  (</w:t>
      </w:r>
      <w:r w:rsidRPr="00F50167">
        <w:rPr>
          <w:rFonts w:cs="Times New Roman"/>
        </w:rPr>
        <w:t>1/3</w:t>
      </w:r>
      <w:r>
        <w:rPr>
          <w:rFonts w:cs="Times New Roman"/>
        </w:rPr>
        <w:t xml:space="preserve">; </w:t>
      </w:r>
      <w:r w:rsidRPr="00F50167">
        <w:rPr>
          <w:rFonts w:cs="Times New Roman"/>
        </w:rPr>
        <w:t>2/9</w:t>
      </w:r>
      <w:r>
        <w:rPr>
          <w:rFonts w:cs="Times New Roman"/>
        </w:rPr>
        <w:t xml:space="preserve">; </w:t>
      </w:r>
      <w:r w:rsidRPr="00F50167">
        <w:rPr>
          <w:rFonts w:cs="Times New Roman"/>
        </w:rPr>
        <w:t>11/27</w:t>
      </w:r>
      <w:r>
        <w:rPr>
          <w:rFonts w:cs="Times New Roman"/>
        </w:rPr>
        <w:t xml:space="preserve">; </w:t>
      </w:r>
      <w:r w:rsidRPr="00F50167">
        <w:rPr>
          <w:rFonts w:cs="Times New Roman"/>
        </w:rPr>
        <w:t>1/27</w:t>
      </w:r>
      <w:r w:rsidRPr="0064456E">
        <w:rPr>
          <w:rFonts w:cs="Times New Roman"/>
        </w:rPr>
        <w:t>)</w:t>
      </w:r>
    </w:p>
    <w:p w14:paraId="7E58AB68" w14:textId="4053E020" w:rsidR="00F50167" w:rsidRDefault="00BA498A" w:rsidP="00F50167">
      <w:pPr>
        <w:rPr>
          <w:rFonts w:cs="Times New Roman"/>
        </w:rPr>
      </w:pPr>
      <w:r>
        <w:rPr>
          <w:rFonts w:cs="Times New Roman"/>
        </w:rPr>
        <w:t>Для второго игрока</w:t>
      </w:r>
      <w:r>
        <w:rPr>
          <w:rFonts w:cs="Times New Roman"/>
          <w:lang w:val="en-US"/>
        </w:rPr>
        <w:t>:</w:t>
      </w:r>
    </w:p>
    <w:p w14:paraId="1BFBA685" w14:textId="202FF4BD" w:rsidR="00BA498A" w:rsidRPr="00BA498A" w:rsidRDefault="00BA498A" w:rsidP="00F50167">
      <w:pPr>
        <w:rPr>
          <w:rFonts w:eastAsiaTheme="minorEastAsia" w:cs="Times New Roman"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v</m:t>
          </m:r>
          <m:r>
            <w:rPr>
              <w:rFonts w:ascii="Cambria Math" w:hAnsi="Cambria Math" w:cs="Times New Roman"/>
            </w:rPr>
            <m:t>→</m:t>
          </m:r>
          <m:r>
            <w:rPr>
              <w:rFonts w:ascii="Cambria Math" w:hAnsi="Cambria Math" w:cs="Times New Roman"/>
              <w:lang w:val="en-US"/>
            </w:rPr>
            <m:t>max</m:t>
          </m:r>
        </m:oMath>
      </m:oMathPara>
    </w:p>
    <w:p w14:paraId="6E9F6A53" w14:textId="2A98A13C" w:rsidR="00BA498A" w:rsidRPr="00BA498A" w:rsidRDefault="00BA498A" w:rsidP="00F50167">
      <w:pPr>
        <w:rPr>
          <w:rFonts w:eastAsiaTheme="minorEastAsia" w:cs="Times New Roman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</w:rPr>
                    <m:t>≥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</w:rPr>
                    <m:t>≥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3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</w:rPr>
                    <m:t>≥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</w:rPr>
                    <m:t>3</m:t>
                  </m:r>
                  <w:bookmarkStart w:id="14" w:name="_GoBack"/>
                  <w:bookmarkEnd w:id="14"/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</w:rPr>
                    <m:t>≥0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 w:cs="Times New Roman"/>
            </w:rPr>
            <w:br/>
          </m:r>
        </m:oMath>
      </m:oMathPara>
    </w:p>
    <w:p w14:paraId="2AB4A51A" w14:textId="26DE57E5" w:rsidR="00F50167" w:rsidRPr="00BA498A" w:rsidRDefault="00BA498A" w:rsidP="00F50167">
      <w:pPr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y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≥0;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</w:rPr>
                <m:t>5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 w:cs="Times New Roman"/>
            </w:rPr>
            <m:t>=1</m:t>
          </m:r>
        </m:oMath>
      </m:oMathPara>
    </w:p>
    <w:p w14:paraId="14AE5DFC" w14:textId="0709E70C" w:rsidR="00BA498A" w:rsidRPr="0064456E" w:rsidRDefault="00BA498A" w:rsidP="00BA498A">
      <w:pPr>
        <w:rPr>
          <w:rFonts w:cs="Times New Roman"/>
        </w:rPr>
      </w:pPr>
      <w:r w:rsidRPr="0064456E">
        <w:rPr>
          <w:rFonts w:cs="Times New Roman"/>
        </w:rPr>
        <w:t>Решение задачи дает оптимальную смешанную стратегию для второго игрока: (</w:t>
      </w:r>
      <w:r>
        <w:rPr>
          <w:rFonts w:cs="Times New Roman"/>
        </w:rPr>
        <w:t>2</w:t>
      </w:r>
      <w:r w:rsidRPr="00BA498A">
        <w:rPr>
          <w:rFonts w:cs="Times New Roman"/>
        </w:rPr>
        <w:t>/9; 0; 4/9; 5/27; 4/27</w:t>
      </w:r>
      <w:r w:rsidRPr="0064456E">
        <w:rPr>
          <w:rFonts w:cs="Times New Roman"/>
        </w:rPr>
        <w:t>)</w:t>
      </w:r>
    </w:p>
    <w:p w14:paraId="2B8553B7" w14:textId="4CC9F575" w:rsidR="00BA498A" w:rsidRPr="00BA498A" w:rsidRDefault="00BA498A" w:rsidP="00BA498A">
      <w:pPr>
        <w:rPr>
          <w:rFonts w:eastAsiaTheme="minorEastAsia" w:cs="Times New Roman"/>
        </w:rPr>
      </w:pPr>
      <w:r w:rsidRPr="0064456E">
        <w:rPr>
          <w:rFonts w:cs="Times New Roman"/>
        </w:rPr>
        <w:t xml:space="preserve">В результате значение игры: </w:t>
      </w:r>
      <w:r w:rsidRPr="0064456E">
        <w:rPr>
          <w:rFonts w:cs="Times New Roman"/>
          <w:i/>
          <w:lang w:val="en-US"/>
        </w:rPr>
        <w:t>v</w:t>
      </w:r>
      <w:r w:rsidRPr="0064456E">
        <w:rPr>
          <w:rFonts w:cs="Times New Roman"/>
          <w:i/>
        </w:rPr>
        <w:t xml:space="preserve"> </w:t>
      </w:r>
      <w:r w:rsidRPr="0064456E">
        <w:rPr>
          <w:rFonts w:cs="Times New Roman"/>
        </w:rPr>
        <w:t xml:space="preserve">= </w:t>
      </w:r>
      <w:r w:rsidRPr="00BA498A">
        <w:rPr>
          <w:rFonts w:cs="Times New Roman"/>
        </w:rPr>
        <w:t>68/27</w:t>
      </w:r>
    </w:p>
    <w:p w14:paraId="26B88D2D" w14:textId="77777777" w:rsidR="00063FE2" w:rsidRPr="00063FE2" w:rsidRDefault="00063FE2" w:rsidP="008020FA">
      <w:pPr>
        <w:keepNext/>
        <w:rPr>
          <w:rFonts w:eastAsiaTheme="minorEastAsia" w:cs="Times New Roman"/>
          <w:sz w:val="24"/>
          <w:szCs w:val="24"/>
        </w:rPr>
      </w:pPr>
    </w:p>
    <w:sectPr w:rsidR="00063FE2" w:rsidRPr="00063F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8FBD71" w14:textId="77777777" w:rsidR="00B66105" w:rsidRDefault="00B66105" w:rsidP="001C00FC">
      <w:pPr>
        <w:spacing w:after="0" w:line="240" w:lineRule="auto"/>
      </w:pPr>
      <w:r>
        <w:separator/>
      </w:r>
    </w:p>
  </w:endnote>
  <w:endnote w:type="continuationSeparator" w:id="0">
    <w:p w14:paraId="495D944E" w14:textId="77777777" w:rsidR="00B66105" w:rsidRDefault="00B66105" w:rsidP="001C00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7C8EEB6" w14:textId="77777777" w:rsidR="00B66105" w:rsidRDefault="00B66105" w:rsidP="001C00FC">
      <w:pPr>
        <w:spacing w:after="0" w:line="240" w:lineRule="auto"/>
      </w:pPr>
      <w:r>
        <w:separator/>
      </w:r>
    </w:p>
  </w:footnote>
  <w:footnote w:type="continuationSeparator" w:id="0">
    <w:p w14:paraId="333C70A9" w14:textId="77777777" w:rsidR="00B66105" w:rsidRDefault="00B66105" w:rsidP="001C00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151B63"/>
    <w:multiLevelType w:val="hybridMultilevel"/>
    <w:tmpl w:val="01A6BD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A93D67"/>
    <w:multiLevelType w:val="hybridMultilevel"/>
    <w:tmpl w:val="92A4FFE4"/>
    <w:lvl w:ilvl="0" w:tplc="89AC0E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8AD5CD0"/>
    <w:multiLevelType w:val="hybridMultilevel"/>
    <w:tmpl w:val="237482AA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2F7B"/>
    <w:rsid w:val="000209E9"/>
    <w:rsid w:val="00063FE2"/>
    <w:rsid w:val="000A38CA"/>
    <w:rsid w:val="000E38DA"/>
    <w:rsid w:val="00187C8D"/>
    <w:rsid w:val="001C00FC"/>
    <w:rsid w:val="00322A8D"/>
    <w:rsid w:val="003926DC"/>
    <w:rsid w:val="004150D3"/>
    <w:rsid w:val="005C52E5"/>
    <w:rsid w:val="006B5291"/>
    <w:rsid w:val="00757C73"/>
    <w:rsid w:val="00762F7B"/>
    <w:rsid w:val="008009CD"/>
    <w:rsid w:val="008020FA"/>
    <w:rsid w:val="008E0B81"/>
    <w:rsid w:val="008E70CA"/>
    <w:rsid w:val="00994F5D"/>
    <w:rsid w:val="00A26AAC"/>
    <w:rsid w:val="00A86B8F"/>
    <w:rsid w:val="00AE17EE"/>
    <w:rsid w:val="00B66105"/>
    <w:rsid w:val="00BA498A"/>
    <w:rsid w:val="00C95CA7"/>
    <w:rsid w:val="00D654DC"/>
    <w:rsid w:val="00E31487"/>
    <w:rsid w:val="00E56B4B"/>
    <w:rsid w:val="00F50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98867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2F7B"/>
    <w:pPr>
      <w:spacing w:after="160" w:line="259" w:lineRule="auto"/>
    </w:pPr>
    <w:rPr>
      <w:rFonts w:ascii="Times New Roman" w:hAnsi="Times New Roman"/>
      <w:sz w:val="28"/>
      <w:szCs w:val="22"/>
    </w:rPr>
  </w:style>
  <w:style w:type="paragraph" w:styleId="1">
    <w:name w:val="heading 1"/>
    <w:basedOn w:val="a"/>
    <w:next w:val="a"/>
    <w:link w:val="10"/>
    <w:uiPriority w:val="9"/>
    <w:qFormat/>
    <w:rsid w:val="00762F7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762F7B"/>
    <w:pPr>
      <w:contextualSpacing/>
      <w:outlineLvl w:val="1"/>
    </w:pPr>
    <w:rPr>
      <w:rFonts w:eastAsia="Calibri" w:cs="Arial"/>
      <w:b/>
      <w:color w:val="252525"/>
      <w:szCs w:val="24"/>
      <w:shd w:val="clear" w:color="auto" w:fill="FFFFFF"/>
    </w:rPr>
  </w:style>
  <w:style w:type="paragraph" w:styleId="3">
    <w:name w:val="heading 3"/>
    <w:basedOn w:val="2"/>
    <w:next w:val="a"/>
    <w:link w:val="30"/>
    <w:uiPriority w:val="9"/>
    <w:unhideWhenUsed/>
    <w:qFormat/>
    <w:rsid w:val="00762F7B"/>
    <w:pPr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qFormat/>
    <w:rsid w:val="00762F7B"/>
    <w:rPr>
      <w:rFonts w:ascii="Times New Roman" w:eastAsia="Calibri" w:hAnsi="Times New Roman" w:cs="Arial"/>
      <w:b/>
      <w:color w:val="252525"/>
      <w:sz w:val="28"/>
    </w:rPr>
  </w:style>
  <w:style w:type="character" w:customStyle="1" w:styleId="30">
    <w:name w:val="Заголовок 3 Знак"/>
    <w:basedOn w:val="a0"/>
    <w:link w:val="3"/>
    <w:uiPriority w:val="9"/>
    <w:qFormat/>
    <w:rsid w:val="00762F7B"/>
    <w:rPr>
      <w:rFonts w:ascii="Times New Roman" w:eastAsia="Calibri" w:hAnsi="Times New Roman" w:cs="Arial"/>
      <w:b/>
      <w:color w:val="252525"/>
      <w:sz w:val="28"/>
    </w:rPr>
  </w:style>
  <w:style w:type="table" w:styleId="a3">
    <w:name w:val="Table Grid"/>
    <w:basedOn w:val="a1"/>
    <w:uiPriority w:val="39"/>
    <w:rsid w:val="00762F7B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762F7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762F7B"/>
    <w:rPr>
      <w:rFonts w:ascii="Calibri" w:eastAsia="Calibri" w:hAnsi="Calibri" w:cs="Times New Roman"/>
      <w:smallCaps/>
      <w:sz w:val="32"/>
      <w:szCs w:val="28"/>
    </w:rPr>
  </w:style>
  <w:style w:type="paragraph" w:customStyle="1" w:styleId="a4">
    <w:name w:val="Министерство"/>
    <w:basedOn w:val="1"/>
    <w:rsid w:val="00762F7B"/>
    <w:pPr>
      <w:keepNext w:val="0"/>
      <w:keepLines w:val="0"/>
      <w:widowControl w:val="0"/>
      <w:spacing w:before="0" w:after="240" w:line="240" w:lineRule="auto"/>
      <w:contextualSpacing/>
    </w:pPr>
    <w:rPr>
      <w:rFonts w:ascii="Times New Roman" w:eastAsia="Times New Roman" w:hAnsi="Times New Roman" w:cs="Times New Roman"/>
      <w:b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762F7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List Paragraph"/>
    <w:basedOn w:val="a"/>
    <w:uiPriority w:val="34"/>
    <w:qFormat/>
    <w:rsid w:val="00762F7B"/>
    <w:pPr>
      <w:ind w:left="720"/>
      <w:contextualSpacing/>
    </w:pPr>
    <w:rPr>
      <w:rFonts w:asciiTheme="minorHAnsi" w:hAnsiTheme="minorHAnsi"/>
      <w:sz w:val="22"/>
    </w:rPr>
  </w:style>
  <w:style w:type="paragraph" w:styleId="a6">
    <w:name w:val="header"/>
    <w:basedOn w:val="a"/>
    <w:link w:val="a7"/>
    <w:uiPriority w:val="99"/>
    <w:unhideWhenUsed/>
    <w:rsid w:val="001C00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1C00FC"/>
    <w:rPr>
      <w:rFonts w:ascii="Times New Roman" w:hAnsi="Times New Roman"/>
      <w:sz w:val="28"/>
      <w:szCs w:val="22"/>
    </w:rPr>
  </w:style>
  <w:style w:type="paragraph" w:styleId="a8">
    <w:name w:val="footer"/>
    <w:basedOn w:val="a"/>
    <w:link w:val="a9"/>
    <w:uiPriority w:val="99"/>
    <w:unhideWhenUsed/>
    <w:rsid w:val="001C00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1C00FC"/>
    <w:rPr>
      <w:rFonts w:ascii="Times New Roman" w:hAnsi="Times New Roman"/>
      <w:sz w:val="28"/>
      <w:szCs w:val="22"/>
    </w:rPr>
  </w:style>
  <w:style w:type="paragraph" w:styleId="aa">
    <w:name w:val="Normal (Web)"/>
    <w:basedOn w:val="a"/>
    <w:uiPriority w:val="99"/>
    <w:semiHidden/>
    <w:unhideWhenUsed/>
    <w:rsid w:val="00187C8D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b">
    <w:name w:val="Strong"/>
    <w:basedOn w:val="a0"/>
    <w:uiPriority w:val="22"/>
    <w:qFormat/>
    <w:rsid w:val="00187C8D"/>
    <w:rPr>
      <w:b/>
      <w:bCs/>
    </w:rPr>
  </w:style>
  <w:style w:type="paragraph" w:styleId="ac">
    <w:name w:val="Balloon Text"/>
    <w:basedOn w:val="a"/>
    <w:link w:val="ad"/>
    <w:uiPriority w:val="99"/>
    <w:semiHidden/>
    <w:unhideWhenUsed/>
    <w:rsid w:val="00A26A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A26AAC"/>
    <w:rPr>
      <w:rFonts w:ascii="Tahoma" w:hAnsi="Tahoma" w:cs="Tahoma"/>
      <w:sz w:val="16"/>
      <w:szCs w:val="16"/>
    </w:rPr>
  </w:style>
  <w:style w:type="character" w:styleId="ae">
    <w:name w:val="Placeholder Text"/>
    <w:basedOn w:val="a0"/>
    <w:uiPriority w:val="99"/>
    <w:semiHidden/>
    <w:rsid w:val="00A26AAC"/>
    <w:rPr>
      <w:color w:val="808080"/>
    </w:rPr>
  </w:style>
  <w:style w:type="paragraph" w:styleId="af">
    <w:name w:val="caption"/>
    <w:basedOn w:val="a"/>
    <w:next w:val="a"/>
    <w:uiPriority w:val="35"/>
    <w:unhideWhenUsed/>
    <w:qFormat/>
    <w:rsid w:val="00757C73"/>
    <w:pPr>
      <w:spacing w:after="200" w:line="240" w:lineRule="auto"/>
    </w:pPr>
    <w:rPr>
      <w:b/>
      <w:bCs/>
      <w:color w:val="4472C4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2F7B"/>
    <w:pPr>
      <w:spacing w:after="160" w:line="259" w:lineRule="auto"/>
    </w:pPr>
    <w:rPr>
      <w:rFonts w:ascii="Times New Roman" w:hAnsi="Times New Roman"/>
      <w:sz w:val="28"/>
      <w:szCs w:val="22"/>
    </w:rPr>
  </w:style>
  <w:style w:type="paragraph" w:styleId="1">
    <w:name w:val="heading 1"/>
    <w:basedOn w:val="a"/>
    <w:next w:val="a"/>
    <w:link w:val="10"/>
    <w:uiPriority w:val="9"/>
    <w:qFormat/>
    <w:rsid w:val="00762F7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762F7B"/>
    <w:pPr>
      <w:contextualSpacing/>
      <w:outlineLvl w:val="1"/>
    </w:pPr>
    <w:rPr>
      <w:rFonts w:eastAsia="Calibri" w:cs="Arial"/>
      <w:b/>
      <w:color w:val="252525"/>
      <w:szCs w:val="24"/>
      <w:shd w:val="clear" w:color="auto" w:fill="FFFFFF"/>
    </w:rPr>
  </w:style>
  <w:style w:type="paragraph" w:styleId="3">
    <w:name w:val="heading 3"/>
    <w:basedOn w:val="2"/>
    <w:next w:val="a"/>
    <w:link w:val="30"/>
    <w:uiPriority w:val="9"/>
    <w:unhideWhenUsed/>
    <w:qFormat/>
    <w:rsid w:val="00762F7B"/>
    <w:pPr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qFormat/>
    <w:rsid w:val="00762F7B"/>
    <w:rPr>
      <w:rFonts w:ascii="Times New Roman" w:eastAsia="Calibri" w:hAnsi="Times New Roman" w:cs="Arial"/>
      <w:b/>
      <w:color w:val="252525"/>
      <w:sz w:val="28"/>
    </w:rPr>
  </w:style>
  <w:style w:type="character" w:customStyle="1" w:styleId="30">
    <w:name w:val="Заголовок 3 Знак"/>
    <w:basedOn w:val="a0"/>
    <w:link w:val="3"/>
    <w:uiPriority w:val="9"/>
    <w:qFormat/>
    <w:rsid w:val="00762F7B"/>
    <w:rPr>
      <w:rFonts w:ascii="Times New Roman" w:eastAsia="Calibri" w:hAnsi="Times New Roman" w:cs="Arial"/>
      <w:b/>
      <w:color w:val="252525"/>
      <w:sz w:val="28"/>
    </w:rPr>
  </w:style>
  <w:style w:type="table" w:styleId="a3">
    <w:name w:val="Table Grid"/>
    <w:basedOn w:val="a1"/>
    <w:uiPriority w:val="39"/>
    <w:rsid w:val="00762F7B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"/>
    <w:link w:val="12"/>
    <w:qFormat/>
    <w:rsid w:val="00762F7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762F7B"/>
    <w:rPr>
      <w:rFonts w:ascii="Calibri" w:eastAsia="Calibri" w:hAnsi="Calibri" w:cs="Times New Roman"/>
      <w:smallCaps/>
      <w:sz w:val="32"/>
      <w:szCs w:val="28"/>
    </w:rPr>
  </w:style>
  <w:style w:type="paragraph" w:customStyle="1" w:styleId="a4">
    <w:name w:val="Министерство"/>
    <w:basedOn w:val="1"/>
    <w:rsid w:val="00762F7B"/>
    <w:pPr>
      <w:keepNext w:val="0"/>
      <w:keepLines w:val="0"/>
      <w:widowControl w:val="0"/>
      <w:spacing w:before="0" w:after="240" w:line="240" w:lineRule="auto"/>
      <w:contextualSpacing/>
    </w:pPr>
    <w:rPr>
      <w:rFonts w:ascii="Times New Roman" w:eastAsia="Times New Roman" w:hAnsi="Times New Roman" w:cs="Times New Roman"/>
      <w:b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762F7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List Paragraph"/>
    <w:basedOn w:val="a"/>
    <w:uiPriority w:val="34"/>
    <w:qFormat/>
    <w:rsid w:val="00762F7B"/>
    <w:pPr>
      <w:ind w:left="720"/>
      <w:contextualSpacing/>
    </w:pPr>
    <w:rPr>
      <w:rFonts w:asciiTheme="minorHAnsi" w:hAnsiTheme="minorHAnsi"/>
      <w:sz w:val="22"/>
    </w:rPr>
  </w:style>
  <w:style w:type="paragraph" w:styleId="a6">
    <w:name w:val="header"/>
    <w:basedOn w:val="a"/>
    <w:link w:val="a7"/>
    <w:uiPriority w:val="99"/>
    <w:unhideWhenUsed/>
    <w:rsid w:val="001C00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1C00FC"/>
    <w:rPr>
      <w:rFonts w:ascii="Times New Roman" w:hAnsi="Times New Roman"/>
      <w:sz w:val="28"/>
      <w:szCs w:val="22"/>
    </w:rPr>
  </w:style>
  <w:style w:type="paragraph" w:styleId="a8">
    <w:name w:val="footer"/>
    <w:basedOn w:val="a"/>
    <w:link w:val="a9"/>
    <w:uiPriority w:val="99"/>
    <w:unhideWhenUsed/>
    <w:rsid w:val="001C00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1C00FC"/>
    <w:rPr>
      <w:rFonts w:ascii="Times New Roman" w:hAnsi="Times New Roman"/>
      <w:sz w:val="28"/>
      <w:szCs w:val="22"/>
    </w:rPr>
  </w:style>
  <w:style w:type="paragraph" w:styleId="aa">
    <w:name w:val="Normal (Web)"/>
    <w:basedOn w:val="a"/>
    <w:uiPriority w:val="99"/>
    <w:semiHidden/>
    <w:unhideWhenUsed/>
    <w:rsid w:val="00187C8D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b">
    <w:name w:val="Strong"/>
    <w:basedOn w:val="a0"/>
    <w:uiPriority w:val="22"/>
    <w:qFormat/>
    <w:rsid w:val="00187C8D"/>
    <w:rPr>
      <w:b/>
      <w:bCs/>
    </w:rPr>
  </w:style>
  <w:style w:type="paragraph" w:styleId="ac">
    <w:name w:val="Balloon Text"/>
    <w:basedOn w:val="a"/>
    <w:link w:val="ad"/>
    <w:uiPriority w:val="99"/>
    <w:semiHidden/>
    <w:unhideWhenUsed/>
    <w:rsid w:val="00A26A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A26AAC"/>
    <w:rPr>
      <w:rFonts w:ascii="Tahoma" w:hAnsi="Tahoma" w:cs="Tahoma"/>
      <w:sz w:val="16"/>
      <w:szCs w:val="16"/>
    </w:rPr>
  </w:style>
  <w:style w:type="character" w:styleId="ae">
    <w:name w:val="Placeholder Text"/>
    <w:basedOn w:val="a0"/>
    <w:uiPriority w:val="99"/>
    <w:semiHidden/>
    <w:rsid w:val="00A26AAC"/>
    <w:rPr>
      <w:color w:val="808080"/>
    </w:rPr>
  </w:style>
  <w:style w:type="paragraph" w:styleId="af">
    <w:name w:val="caption"/>
    <w:basedOn w:val="a"/>
    <w:next w:val="a"/>
    <w:uiPriority w:val="35"/>
    <w:unhideWhenUsed/>
    <w:qFormat/>
    <w:rsid w:val="00757C73"/>
    <w:pPr>
      <w:spacing w:after="200" w:line="240" w:lineRule="auto"/>
    </w:pPr>
    <w:rPr>
      <w:b/>
      <w:bCs/>
      <w:color w:val="4472C4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20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6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0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88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6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8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1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image" Target="media/image40.wmf"/><Relationship Id="rId63" Type="http://schemas.openxmlformats.org/officeDocument/2006/relationships/image" Target="media/image54.png"/><Relationship Id="rId68" Type="http://schemas.openxmlformats.org/officeDocument/2006/relationships/image" Target="media/image59.png"/><Relationship Id="rId84" Type="http://schemas.openxmlformats.org/officeDocument/2006/relationships/image" Target="media/image75.png"/><Relationship Id="rId89" Type="http://schemas.openxmlformats.org/officeDocument/2006/relationships/image" Target="media/image8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07" Type="http://schemas.openxmlformats.org/officeDocument/2006/relationships/oleObject" Target="embeddings/oleObject6.bin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image" Target="media/image45.png"/><Relationship Id="rId58" Type="http://schemas.openxmlformats.org/officeDocument/2006/relationships/image" Target="media/image49.png"/><Relationship Id="rId66" Type="http://schemas.openxmlformats.org/officeDocument/2006/relationships/image" Target="media/image57.png"/><Relationship Id="rId74" Type="http://schemas.openxmlformats.org/officeDocument/2006/relationships/image" Target="media/image65.png"/><Relationship Id="rId79" Type="http://schemas.openxmlformats.org/officeDocument/2006/relationships/image" Target="media/image70.png"/><Relationship Id="rId87" Type="http://schemas.openxmlformats.org/officeDocument/2006/relationships/image" Target="media/image78.png"/><Relationship Id="rId102" Type="http://schemas.openxmlformats.org/officeDocument/2006/relationships/oleObject" Target="embeddings/oleObject4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90" Type="http://schemas.openxmlformats.org/officeDocument/2006/relationships/image" Target="media/image81.png"/><Relationship Id="rId95" Type="http://schemas.openxmlformats.org/officeDocument/2006/relationships/image" Target="media/image86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oleObject" Target="embeddings/oleObject1.bin"/><Relationship Id="rId56" Type="http://schemas.openxmlformats.org/officeDocument/2006/relationships/image" Target="media/image47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77" Type="http://schemas.openxmlformats.org/officeDocument/2006/relationships/image" Target="media/image68.png"/><Relationship Id="rId100" Type="http://schemas.openxmlformats.org/officeDocument/2006/relationships/oleObject" Target="embeddings/oleObject3.bin"/><Relationship Id="rId105" Type="http://schemas.openxmlformats.org/officeDocument/2006/relationships/oleObject" Target="embeddings/oleObject5.bin"/><Relationship Id="rId8" Type="http://schemas.openxmlformats.org/officeDocument/2006/relationships/image" Target="media/image1.emf"/><Relationship Id="rId51" Type="http://schemas.openxmlformats.org/officeDocument/2006/relationships/image" Target="media/image43.png"/><Relationship Id="rId72" Type="http://schemas.openxmlformats.org/officeDocument/2006/relationships/image" Target="media/image63.png"/><Relationship Id="rId80" Type="http://schemas.openxmlformats.org/officeDocument/2006/relationships/image" Target="media/image71.png"/><Relationship Id="rId85" Type="http://schemas.openxmlformats.org/officeDocument/2006/relationships/image" Target="media/image76.png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image" Target="media/image50.png"/><Relationship Id="rId67" Type="http://schemas.openxmlformats.org/officeDocument/2006/relationships/image" Target="media/image58.png"/><Relationship Id="rId103" Type="http://schemas.openxmlformats.org/officeDocument/2006/relationships/image" Target="media/image92.png"/><Relationship Id="rId108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oleObject" Target="embeddings/oleObject2.bin"/><Relationship Id="rId62" Type="http://schemas.openxmlformats.org/officeDocument/2006/relationships/image" Target="media/image53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91" Type="http://schemas.openxmlformats.org/officeDocument/2006/relationships/image" Target="media/image82.png"/><Relationship Id="rId96" Type="http://schemas.openxmlformats.org/officeDocument/2006/relationships/image" Target="media/image8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1.png"/><Relationship Id="rId57" Type="http://schemas.openxmlformats.org/officeDocument/2006/relationships/image" Target="media/image48.png"/><Relationship Id="rId106" Type="http://schemas.openxmlformats.org/officeDocument/2006/relationships/image" Target="media/image94.wmf"/><Relationship Id="rId10" Type="http://schemas.openxmlformats.org/officeDocument/2006/relationships/image" Target="media/image3.emf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image" Target="media/image44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81" Type="http://schemas.openxmlformats.org/officeDocument/2006/relationships/image" Target="media/image72.png"/><Relationship Id="rId86" Type="http://schemas.openxmlformats.org/officeDocument/2006/relationships/image" Target="media/image77.png"/><Relationship Id="rId94" Type="http://schemas.openxmlformats.org/officeDocument/2006/relationships/image" Target="media/image85.png"/><Relationship Id="rId99" Type="http://schemas.openxmlformats.org/officeDocument/2006/relationships/image" Target="media/image90.wmf"/><Relationship Id="rId101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glossaryDocument" Target="glossary/document.xml"/><Relationship Id="rId34" Type="http://schemas.openxmlformats.org/officeDocument/2006/relationships/image" Target="media/image27.png"/><Relationship Id="rId50" Type="http://schemas.openxmlformats.org/officeDocument/2006/relationships/image" Target="media/image42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04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image" Target="media/image62.png"/><Relationship Id="rId92" Type="http://schemas.openxmlformats.org/officeDocument/2006/relationships/image" Target="media/image8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5FB9FAE169AFA469D04F4ECD5B8B56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06D262E-89FF-5D46-877E-070988D03EA4}"/>
      </w:docPartPr>
      <w:docPartBody>
        <w:p w:rsidR="000450AF" w:rsidRDefault="008B5609" w:rsidP="008B5609">
          <w:pPr>
            <w:pStyle w:val="D5FB9FAE169AFA469D04F4ECD5B8B569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AE3D9EA2A19C464FB36A684B8D45C0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B0A58F2-6BEF-9344-BAD8-18EF6D6A10E7}"/>
      </w:docPartPr>
      <w:docPartBody>
        <w:p w:rsidR="000450AF" w:rsidRDefault="008B5609" w:rsidP="008B5609">
          <w:pPr>
            <w:pStyle w:val="AE3D9EA2A19C464FB36A684B8D45C0C4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4B8D1F6CBB9A9240AA0D966EBD6E561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48CF70-A7F7-BA4D-AC58-88D38A46B636}"/>
      </w:docPartPr>
      <w:docPartBody>
        <w:p w:rsidR="000450AF" w:rsidRDefault="008B5609" w:rsidP="008B5609">
          <w:pPr>
            <w:pStyle w:val="4B8D1F6CBB9A9240AA0D966EBD6E561F"/>
          </w:pPr>
          <w:r w:rsidRPr="00BF3738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5609"/>
    <w:rsid w:val="000450AF"/>
    <w:rsid w:val="000E516E"/>
    <w:rsid w:val="000F3758"/>
    <w:rsid w:val="007C4030"/>
    <w:rsid w:val="008B5609"/>
    <w:rsid w:val="009033CF"/>
    <w:rsid w:val="00A6259A"/>
    <w:rsid w:val="00AB01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B5609"/>
    <w:rPr>
      <w:color w:val="808080"/>
    </w:rPr>
  </w:style>
  <w:style w:type="paragraph" w:customStyle="1" w:styleId="D5FB9FAE169AFA469D04F4ECD5B8B569">
    <w:name w:val="D5FB9FAE169AFA469D04F4ECD5B8B569"/>
    <w:rsid w:val="008B5609"/>
  </w:style>
  <w:style w:type="paragraph" w:customStyle="1" w:styleId="AE3D9EA2A19C464FB36A684B8D45C0C4">
    <w:name w:val="AE3D9EA2A19C464FB36A684B8D45C0C4"/>
    <w:rsid w:val="008B5609"/>
  </w:style>
  <w:style w:type="paragraph" w:customStyle="1" w:styleId="4B8D1F6CBB9A9240AA0D966EBD6E561F">
    <w:name w:val="4B8D1F6CBB9A9240AA0D966EBD6E561F"/>
    <w:rsid w:val="008B5609"/>
  </w:style>
  <w:style w:type="paragraph" w:customStyle="1" w:styleId="FFE1BA0958BDB8479AB527F5F7658519">
    <w:name w:val="FFE1BA0958BDB8479AB527F5F7658519"/>
    <w:rsid w:val="008B560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B5609"/>
    <w:rPr>
      <w:color w:val="808080"/>
    </w:rPr>
  </w:style>
  <w:style w:type="paragraph" w:customStyle="1" w:styleId="D5FB9FAE169AFA469D04F4ECD5B8B569">
    <w:name w:val="D5FB9FAE169AFA469D04F4ECD5B8B569"/>
    <w:rsid w:val="008B5609"/>
  </w:style>
  <w:style w:type="paragraph" w:customStyle="1" w:styleId="AE3D9EA2A19C464FB36A684B8D45C0C4">
    <w:name w:val="AE3D9EA2A19C464FB36A684B8D45C0C4"/>
    <w:rsid w:val="008B5609"/>
  </w:style>
  <w:style w:type="paragraph" w:customStyle="1" w:styleId="4B8D1F6CBB9A9240AA0D966EBD6E561F">
    <w:name w:val="4B8D1F6CBB9A9240AA0D966EBD6E561F"/>
    <w:rsid w:val="008B5609"/>
  </w:style>
  <w:style w:type="paragraph" w:customStyle="1" w:styleId="FFE1BA0958BDB8479AB527F5F7658519">
    <w:name w:val="FFE1BA0958BDB8479AB527F5F7658519"/>
    <w:rsid w:val="008B560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8</TotalTime>
  <Pages>22</Pages>
  <Words>1589</Words>
  <Characters>9059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 Volkov</dc:creator>
  <cp:keywords/>
  <dc:description/>
  <cp:lastModifiedBy>артём швадченко</cp:lastModifiedBy>
  <cp:revision>11</cp:revision>
  <dcterms:created xsi:type="dcterms:W3CDTF">2024-12-02T13:23:00Z</dcterms:created>
  <dcterms:modified xsi:type="dcterms:W3CDTF">2024-12-18T17:27:00Z</dcterms:modified>
</cp:coreProperties>
</file>